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4" r:id="rId1"/>
  </p:sldMasterIdLst>
  <p:notesMasterIdLst>
    <p:notesMasterId r:id="rId41"/>
  </p:notesMasterIdLst>
  <p:handoutMasterIdLst>
    <p:handoutMasterId r:id="rId42"/>
  </p:handoutMasterIdLst>
  <p:sldIdLst>
    <p:sldId id="317" r:id="rId2"/>
    <p:sldId id="1509" r:id="rId3"/>
    <p:sldId id="1375" r:id="rId4"/>
    <p:sldId id="1063" r:id="rId5"/>
    <p:sldId id="1492" r:id="rId6"/>
    <p:sldId id="1493" r:id="rId7"/>
    <p:sldId id="1494" r:id="rId8"/>
    <p:sldId id="1496" r:id="rId9"/>
    <p:sldId id="1497" r:id="rId10"/>
    <p:sldId id="1499" r:id="rId11"/>
    <p:sldId id="1500" r:id="rId12"/>
    <p:sldId id="1501" r:id="rId13"/>
    <p:sldId id="1502" r:id="rId14"/>
    <p:sldId id="699" r:id="rId15"/>
    <p:sldId id="1503" r:id="rId16"/>
    <p:sldId id="1504" r:id="rId17"/>
    <p:sldId id="1505" r:id="rId18"/>
    <p:sldId id="1506" r:id="rId19"/>
    <p:sldId id="1513" r:id="rId20"/>
    <p:sldId id="1400" r:id="rId21"/>
    <p:sldId id="1401" r:id="rId22"/>
    <p:sldId id="1384" r:id="rId23"/>
    <p:sldId id="1388" r:id="rId24"/>
    <p:sldId id="1389" r:id="rId25"/>
    <p:sldId id="1391" r:id="rId26"/>
    <p:sldId id="1394" r:id="rId27"/>
    <p:sldId id="1514" r:id="rId28"/>
    <p:sldId id="1402" r:id="rId29"/>
    <p:sldId id="1508" r:id="rId30"/>
    <p:sldId id="1403" r:id="rId31"/>
    <p:sldId id="1515" r:id="rId32"/>
    <p:sldId id="1480" r:id="rId33"/>
    <p:sldId id="1516" r:id="rId34"/>
    <p:sldId id="1507" r:id="rId35"/>
    <p:sldId id="1465" r:id="rId36"/>
    <p:sldId id="1466" r:id="rId37"/>
    <p:sldId id="1510" r:id="rId38"/>
    <p:sldId id="1511" r:id="rId39"/>
    <p:sldId id="1485" r:id="rId40"/>
  </p:sldIdLst>
  <p:sldSz cx="9144000" cy="6858000" type="screen4x3"/>
  <p:notesSz cx="6858000" cy="9144000"/>
  <p:embeddedFontLst>
    <p:embeddedFont>
      <p:font typeface="cmex10" panose="020B0604020202020204"/>
      <p:regular r:id="rId43"/>
    </p:embeddedFont>
    <p:embeddedFont>
      <p:font typeface="cmmi10" panose="020B0604020202020204"/>
      <p:regular r:id="rId44"/>
    </p:embeddedFont>
    <p:embeddedFont>
      <p:font typeface="cmmi8" panose="020B0604020202020204"/>
      <p:regular r:id="rId45"/>
    </p:embeddedFont>
    <p:embeddedFont>
      <p:font typeface="cmr10" panose="020B0604020202020204"/>
      <p:regular r:id="rId46"/>
    </p:embeddedFont>
    <p:embeddedFont>
      <p:font typeface="cmr7" panose="020B0604020202020204"/>
      <p:regular r:id="rId47"/>
    </p:embeddedFont>
    <p:embeddedFont>
      <p:font typeface="cmsy10" panose="020B0604020202020204"/>
      <p:regular r:id="rId48"/>
    </p:embeddedFont>
    <p:embeddedFont>
      <p:font typeface="cmsy8" panose="020B0604020202020204"/>
      <p:regular r:id="rId49"/>
    </p:embeddedFont>
    <p:embeddedFont>
      <p:font typeface="Garamond" panose="02020404030301010803" pitchFamily="18" charset="0"/>
      <p:regular r:id="rId50"/>
      <p:bold r:id="rId51"/>
      <p:italic r:id="rId52"/>
    </p:embeddedFont>
  </p:embeddedFontLst>
  <p:custDataLst>
    <p:tags r:id="rId53"/>
  </p:custDataLst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5" autoAdjust="0"/>
    <p:restoredTop sz="93979" autoAdjust="0"/>
  </p:normalViewPr>
  <p:slideViewPr>
    <p:cSldViewPr>
      <p:cViewPr varScale="1">
        <p:scale>
          <a:sx n="107" d="100"/>
          <a:sy n="107" d="100"/>
        </p:scale>
        <p:origin x="85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4184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9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7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font" Target="fonts/font10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212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212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31CD4306-2876-48B9-AD10-39CD4188140C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930596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829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29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829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829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13DD9F84-CBE3-49F7-9048-AF79D900D957}" type="slidenum">
              <a:rPr lang="fr-FR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438594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4078F9-518D-4FBB-90D0-74FEF999A5D0}" type="slidenum">
              <a:rPr lang="fr-FR"/>
              <a:pPr/>
              <a:t>1</a:t>
            </a:fld>
            <a:endParaRPr lang="fr-FR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5865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/U = 0.053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828149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/U = 0.47</a:t>
            </a:r>
            <a:endParaRPr lang="fr-CH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566663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650959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3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5119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D9F84-CBE3-49F7-9048-AF79D900D957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7551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526788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434657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120474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1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454865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44010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2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935980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6CD966-5997-4AF8-B511-77EF58122BB8}" type="slidenum">
              <a:rPr lang="fr-FR" smtClean="0"/>
              <a:pPr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932022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68" name="Picture 16" descr="fond_ppt_blue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916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4916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49165" name="Rectangle 13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9166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9167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B615B16-F8FF-49AC-8226-3B55DD824994}" type="slidenum">
              <a:rPr lang="fr-FR"/>
              <a:pPr/>
              <a:t>‹#›</a:t>
            </a:fld>
            <a:endParaRPr lang="fr-FR"/>
          </a:p>
        </p:txBody>
      </p:sp>
      <p:pic>
        <p:nvPicPr>
          <p:cNvPr id="49170" name="Picture 18" descr="SNF_RGB_4_NE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3060696" y="5897563"/>
            <a:ext cx="2519362" cy="833437"/>
          </a:xfrm>
          <a:prstGeom prst="rect">
            <a:avLst/>
          </a:prstGeom>
          <a:noFill/>
        </p:spPr>
      </p:pic>
      <p:sp>
        <p:nvSpPr>
          <p:cNvPr id="49173" name="Rectangle 21"/>
          <p:cNvSpPr>
            <a:spLocks noChangeArrowheads="1"/>
          </p:cNvSpPr>
          <p:nvPr userDrawn="1"/>
        </p:nvSpPr>
        <p:spPr bwMode="auto">
          <a:xfrm>
            <a:off x="7740650" y="5229225"/>
            <a:ext cx="1403350" cy="1628775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9171" name="Picture 19" descr="MaNEP_norm_medium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31138" y="5229225"/>
            <a:ext cx="1312862" cy="1628775"/>
          </a:xfrm>
          <a:prstGeom prst="rect">
            <a:avLst/>
          </a:prstGeom>
          <a:noFill/>
        </p:spPr>
      </p:pic>
      <p:pic>
        <p:nvPicPr>
          <p:cNvPr id="49174" name="Picture 22" descr="sur_fond70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0" y="5842000"/>
            <a:ext cx="2832100" cy="1016000"/>
          </a:xfrm>
          <a:prstGeom prst="rect">
            <a:avLst/>
          </a:prstGeom>
          <a:noFill/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7258" y="5665984"/>
            <a:ext cx="1164831" cy="1164831"/>
          </a:xfrm>
          <a:prstGeom prst="rect">
            <a:avLst/>
          </a:prstGeom>
        </p:spPr>
      </p:pic>
      <p:sp>
        <p:nvSpPr>
          <p:cNvPr id="13" name="Rectangle 12"/>
          <p:cNvSpPr/>
          <p:nvPr userDrawn="1"/>
        </p:nvSpPr>
        <p:spPr>
          <a:xfrm>
            <a:off x="0" y="0"/>
            <a:ext cx="3221850" cy="683695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CH"/>
          </a:p>
        </p:txBody>
      </p:sp>
      <p:pic>
        <p:nvPicPr>
          <p:cNvPr id="14" name="Picture 2" descr="https://dqmp.unige.ch/wp-content/uploads/2018/06/DQMP-Logo.png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0" y="91307"/>
            <a:ext cx="3105345" cy="553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7D2FF9F-ADE5-4F42-9336-B37CB9FBFCE1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3DD08D1-3973-4BFB-BE69-C62CDC36EB63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23D1285-76B0-48A8-A5E9-CBCF35A0DD88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2775090-5744-4355-9FA4-4E0A289CF7EA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47E8D92-70BC-423A-89AD-806928DAD324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804DB47-6692-45DA-8D46-EA364238A8C6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B33FE30-FA28-4A60-8168-DF2D1E09282A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E01377A-B9BF-4838-8BAA-1F81B7E9C9F8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7B44D19-89D0-4035-9891-2F6EFBD266F1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120F30-C58D-46FC-9145-104D8B288597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1E5FFA0-25A8-4FE5-8DCD-0C6130D23DB9}" type="slidenum">
              <a:rPr lang="fr-FR"/>
              <a:pPr/>
              <a:t>‹#›</a:t>
            </a:fld>
            <a:endParaRPr lang="fr-F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F6D56056-458C-47F4-847B-F096E84A6933}" type="slidenum">
              <a:rPr lang="fr-FR"/>
              <a:pPr/>
              <a:t>‹#›</a:t>
            </a:fld>
            <a:endParaRPr lang="fr-FR"/>
          </a:p>
        </p:txBody>
      </p:sp>
      <p:grpSp>
        <p:nvGrpSpPr>
          <p:cNvPr id="4813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48133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48134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5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6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7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38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39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4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4814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endParaRPr lang="fr-FR"/>
          </a:p>
        </p:txBody>
      </p:sp>
      <p:sp>
        <p:nvSpPr>
          <p:cNvPr id="4814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13" Type="http://schemas.openxmlformats.org/officeDocument/2006/relationships/image" Target="../media/image18.jpeg"/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12" Type="http://schemas.openxmlformats.org/officeDocument/2006/relationships/image" Target="../media/image17.jpeg"/><Relationship Id="rId2" Type="http://schemas.openxmlformats.org/officeDocument/2006/relationships/image" Target="../media/image7.jpeg"/><Relationship Id="rId16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11" Type="http://schemas.openxmlformats.org/officeDocument/2006/relationships/image" Target="../media/image16.jpeg"/><Relationship Id="rId5" Type="http://schemas.openxmlformats.org/officeDocument/2006/relationships/image" Target="../media/image10.jpg"/><Relationship Id="rId15" Type="http://schemas.openxmlformats.org/officeDocument/2006/relationships/image" Target="../media/image20.jpeg"/><Relationship Id="rId10" Type="http://schemas.openxmlformats.org/officeDocument/2006/relationships/image" Target="../media/image15.png"/><Relationship Id="rId4" Type="http://schemas.openxmlformats.org/officeDocument/2006/relationships/image" Target="../media/image9.jpeg"/><Relationship Id="rId9" Type="http://schemas.openxmlformats.org/officeDocument/2006/relationships/image" Target="../media/image14.png"/><Relationship Id="rId14" Type="http://schemas.openxmlformats.org/officeDocument/2006/relationships/image" Target="../media/image19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g"/><Relationship Id="rId3" Type="http://schemas.openxmlformats.org/officeDocument/2006/relationships/image" Target="../media/image63.png"/><Relationship Id="rId7" Type="http://schemas.openxmlformats.org/officeDocument/2006/relationships/image" Target="../media/image66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.jpeg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jpg"/><Relationship Id="rId5" Type="http://schemas.openxmlformats.org/officeDocument/2006/relationships/image" Target="../media/image20.jpeg"/><Relationship Id="rId4" Type="http://schemas.openxmlformats.org/officeDocument/2006/relationships/image" Target="../media/image18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13.jpe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10.jp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9.jpeg"/><Relationship Id="rId9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image" Target="../media/image10.jpg"/><Relationship Id="rId7" Type="http://schemas.openxmlformats.org/officeDocument/2006/relationships/image" Target="../media/image9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9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100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w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33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32.png"/><Relationship Id="rId11" Type="http://schemas.openxmlformats.org/officeDocument/2006/relationships/image" Target="../media/image35.png"/><Relationship Id="rId5" Type="http://schemas.openxmlformats.org/officeDocument/2006/relationships/image" Target="../media/image31.png"/><Relationship Id="rId10" Type="http://schemas.openxmlformats.org/officeDocument/2006/relationships/image" Target="../media/image8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5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0204" y="683695"/>
            <a:ext cx="9144000" cy="3455988"/>
          </a:xfrm>
        </p:spPr>
        <p:txBody>
          <a:bodyPr/>
          <a:lstStyle/>
          <a:p>
            <a:r>
              <a:rPr lang="fr-FR" b="0" dirty="0" err="1"/>
              <a:t>Impurities</a:t>
            </a:r>
            <a:r>
              <a:rPr lang="fr-FR" b="0" dirty="0"/>
              <a:t> in quantum baths</a:t>
            </a:r>
          </a:p>
        </p:txBody>
      </p:sp>
      <p:sp>
        <p:nvSpPr>
          <p:cNvPr id="131077" name="Text Box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0" y="711200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TexPoint fonts used in EMF. </a:t>
            </a:r>
          </a:p>
          <a:p>
            <a:r>
              <a:rPr lang="en-US"/>
              <a:t>Read the TexPoint manual before you delete this box.: </a:t>
            </a:r>
            <a:r>
              <a:rPr lang="en-US">
                <a:latin typeface="cmmi8" pitchFamily="34" charset="0"/>
              </a:rPr>
              <a:t>A</a:t>
            </a:r>
            <a:r>
              <a:rPr lang="en-US">
                <a:latin typeface="cmex10" pitchFamily="34" charset="0"/>
              </a:rPr>
              <a:t>A</a:t>
            </a:r>
            <a:r>
              <a:rPr lang="en-US">
                <a:latin typeface="cmsy8" pitchFamily="34" charset="0"/>
              </a:rPr>
              <a:t>A</a:t>
            </a:r>
            <a:r>
              <a:rPr lang="en-US">
                <a:latin typeface="cmmi10" pitchFamily="34" charset="0"/>
              </a:rPr>
              <a:t>A</a:t>
            </a:r>
            <a:r>
              <a:rPr lang="en-US">
                <a:latin typeface="cmr10" pitchFamily="34" charset="0"/>
              </a:rPr>
              <a:t>A</a:t>
            </a:r>
            <a:r>
              <a:rPr lang="en-US">
                <a:latin typeface="cmsy10" pitchFamily="34" charset="0"/>
              </a:rPr>
              <a:t>A</a:t>
            </a:r>
            <a:r>
              <a:rPr lang="en-US">
                <a:latin typeface="cmr7" pitchFamily="34" charset="0"/>
              </a:rPr>
              <a:t>A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12091" y="3879050"/>
            <a:ext cx="69786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CH" sz="3200" dirty="0"/>
              <a:t>T. Giamarchi</a:t>
            </a:r>
          </a:p>
          <a:p>
            <a:pPr>
              <a:spcBef>
                <a:spcPct val="50000"/>
              </a:spcBef>
            </a:pPr>
            <a:r>
              <a:rPr lang="fr-CH" sz="3200" dirty="0"/>
              <a:t>http://dqmp.unige.ch/giamarchi/</a:t>
            </a:r>
            <a:endParaRPr lang="fr-FR" sz="32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ll solu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60350" y="165100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No exact solution available</a:t>
            </a:r>
            <a:endParaRPr lang="en-US" sz="3600" baseline="30000" dirty="0">
              <a:latin typeface="Garamond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5544235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3300"/>
                </a:solidFill>
              </a:rPr>
              <a:t>Set of minimal assumptions on the theory</a:t>
            </a:r>
            <a:endParaRPr lang="en-US" sz="3600" baseline="30000" dirty="0">
              <a:solidFill>
                <a:srgbClr val="FF3300"/>
              </a:solidFill>
              <a:latin typeface="Garamond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4059070"/>
            <a:ext cx="6752911" cy="925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590" y="2528900"/>
            <a:ext cx="5598863" cy="101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563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0350" y="45085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/>
              <a:t>1D: minimum in the spectrum</a:t>
            </a:r>
            <a:endParaRPr lang="en-US" sz="3600" baseline="30000" dirty="0">
              <a:latin typeface="Garamond"/>
            </a:endParaRPr>
          </a:p>
        </p:txBody>
      </p:sp>
      <p:pic>
        <p:nvPicPr>
          <p:cNvPr id="4" name="Picture 7" descr="e10plo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0400" y="1250950"/>
            <a:ext cx="3071834" cy="210178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260350" y="365125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/>
              <a:t>A(</a:t>
            </a:r>
            <a:r>
              <a:rPr lang="en-US" sz="3600" dirty="0" err="1"/>
              <a:t>k,</a:t>
            </a:r>
            <a:r>
              <a:rPr lang="en-US" sz="3600" dirty="0" err="1">
                <a:latin typeface="Symbol" pitchFamily="18" charset="2"/>
              </a:rPr>
              <a:t>w</a:t>
            </a:r>
            <a:r>
              <a:rPr lang="en-US" sz="3600" dirty="0"/>
              <a:t>) is scale free close to threshold</a:t>
            </a:r>
            <a:endParaRPr lang="en-US" sz="3600" baseline="30000" dirty="0">
              <a:latin typeface="Garamond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83050" y="196215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rted by exact solutions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824" y="5364215"/>
            <a:ext cx="3573506" cy="1291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50" y="4431009"/>
            <a:ext cx="7302620" cy="753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595" y="5544235"/>
            <a:ext cx="2264895" cy="1004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115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result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802" y="1403775"/>
            <a:ext cx="6175970" cy="2003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9250" y="368657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Comparison with trapped regime:</a:t>
            </a:r>
            <a:endParaRPr lang="en-US" sz="3600" baseline="-25000" dirty="0">
              <a:latin typeface="Garamond"/>
            </a:endParaRPr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27" y="4464114"/>
            <a:ext cx="3408504" cy="855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8727" y="5544235"/>
            <a:ext cx="8312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Exponent depends only on K, new </a:t>
            </a:r>
            <a:r>
              <a:rPr lang="en-US" sz="3600" dirty="0">
                <a:solidFill>
                  <a:srgbClr val="FFFF00"/>
                </a:solidFill>
              </a:rPr>
              <a:t>universality</a:t>
            </a:r>
            <a:r>
              <a:rPr lang="en-US" sz="3600" dirty="0"/>
              <a:t> class : Ferromagnetic liquid</a:t>
            </a:r>
            <a:endParaRPr lang="en-US" sz="3600" baseline="-25000" dirty="0">
              <a:latin typeface="Garamond"/>
            </a:endParaRPr>
          </a:p>
        </p:txBody>
      </p:sp>
    </p:spTree>
    <p:extLst>
      <p:ext uri="{BB962C8B-B14F-4D97-AF65-F5344CB8AC3E}">
        <p14:creationId xmlns:p14="http://schemas.microsoft.com/office/powerpoint/2010/main" val="169078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olorf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0074" y="1357298"/>
            <a:ext cx="5446767" cy="4591982"/>
          </a:xfrm>
          <a:prstGeom prst="rect">
            <a:avLst/>
          </a:prstGeom>
        </p:spPr>
      </p:pic>
      <p:grpSp>
        <p:nvGrpSpPr>
          <p:cNvPr id="2" name="Group 11"/>
          <p:cNvGrpSpPr/>
          <p:nvPr/>
        </p:nvGrpSpPr>
        <p:grpSpPr>
          <a:xfrm>
            <a:off x="215899" y="1695450"/>
            <a:ext cx="4671135" cy="3083700"/>
            <a:chOff x="215900" y="1695450"/>
            <a:chExt cx="4311650" cy="3289300"/>
          </a:xfrm>
        </p:grpSpPr>
        <p:sp>
          <p:nvSpPr>
            <p:cNvPr id="4" name="TextBox 3"/>
            <p:cNvSpPr txBox="1"/>
            <p:nvPr/>
          </p:nvSpPr>
          <p:spPr>
            <a:xfrm>
              <a:off x="215900" y="1695450"/>
              <a:ext cx="2355850" cy="954107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Trapped/open regimes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>
              <a:off x="1860550" y="2717800"/>
              <a:ext cx="2667000" cy="226695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2"/>
          <p:cNvGrpSpPr/>
          <p:nvPr/>
        </p:nvGrpSpPr>
        <p:grpSpPr>
          <a:xfrm>
            <a:off x="260080" y="3808344"/>
            <a:ext cx="4131900" cy="1248696"/>
            <a:chOff x="249758" y="3803378"/>
            <a:chExt cx="3166542" cy="1270272"/>
          </a:xfrm>
        </p:grpSpPr>
        <p:sp>
          <p:nvSpPr>
            <p:cNvPr id="7" name="TextBox 6"/>
            <p:cNvSpPr txBox="1"/>
            <p:nvPr/>
          </p:nvSpPr>
          <p:spPr>
            <a:xfrm>
              <a:off x="249758" y="3803378"/>
              <a:ext cx="2355850" cy="954107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Light cone of </a:t>
              </a:r>
              <a:r>
                <a:rPr lang="en-US" sz="2800" dirty="0" err="1"/>
                <a:t>spinless</a:t>
              </a:r>
              <a:r>
                <a:rPr lang="en-US" sz="2800" dirty="0"/>
                <a:t> bosons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1993900" y="4806950"/>
              <a:ext cx="1422400" cy="26670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76545" y="15414"/>
            <a:ext cx="8229600" cy="1143000"/>
          </a:xfrm>
        </p:spPr>
        <p:txBody>
          <a:bodyPr/>
          <a:lstStyle/>
          <a:p>
            <a:r>
              <a:rPr lang="en-US" dirty="0"/>
              <a:t>Propagation of the impurity</a:t>
            </a:r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6133792"/>
            <a:ext cx="5010150" cy="714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" y="6143625"/>
            <a:ext cx="3982620" cy="704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7600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081" y="4659108"/>
            <a:ext cx="87759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Experiments: Cambridge, Florence, Innsbruck, Munich, 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2766" y="1538790"/>
            <a:ext cx="87759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Theories: </a:t>
            </a:r>
            <a:r>
              <a:rPr lang="en-US" sz="4000" dirty="0" err="1"/>
              <a:t>Akhanjee</a:t>
            </a:r>
            <a:r>
              <a:rPr lang="en-US" sz="4000" dirty="0"/>
              <a:t>, </a:t>
            </a:r>
            <a:r>
              <a:rPr lang="en-US" sz="4000" dirty="0" err="1"/>
              <a:t>Tserkovnyak</a:t>
            </a:r>
            <a:r>
              <a:rPr lang="en-US" sz="4000" dirty="0"/>
              <a:t>, Matveev, </a:t>
            </a:r>
            <a:r>
              <a:rPr lang="en-US" sz="4000" dirty="0" err="1"/>
              <a:t>Furusaki</a:t>
            </a:r>
            <a:r>
              <a:rPr lang="en-US" sz="4000" dirty="0"/>
              <a:t>, Kamenev, </a:t>
            </a:r>
            <a:r>
              <a:rPr lang="en-US" sz="4000" dirty="0" err="1"/>
              <a:t>Glazman</a:t>
            </a:r>
            <a:r>
              <a:rPr lang="en-US" sz="4000" dirty="0"/>
              <a:t>, Gangardt, </a:t>
            </a:r>
            <a:r>
              <a:rPr lang="en-US" sz="4000" dirty="0" err="1"/>
              <a:t>Lamacraft</a:t>
            </a:r>
            <a:r>
              <a:rPr lang="en-US" sz="4000" dirty="0"/>
              <a:t>, ……</a:t>
            </a:r>
          </a:p>
        </p:txBody>
      </p:sp>
    </p:spTree>
    <p:extLst>
      <p:ext uri="{BB962C8B-B14F-4D97-AF65-F5344CB8AC3E}">
        <p14:creationId xmlns:p14="http://schemas.microsoft.com/office/powerpoint/2010/main" val="2882733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ubbard mod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16000" y="1473200"/>
            <a:ext cx="764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. B. </a:t>
            </a:r>
            <a:r>
              <a:rPr lang="en-US" sz="2400" dirty="0" err="1"/>
              <a:t>Zvonarev</a:t>
            </a:r>
            <a:r>
              <a:rPr lang="en-US" sz="2400" dirty="0"/>
              <a:t>, V. V. Cheianov, TG, PRL 104 110401 (2009)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87" y="2438890"/>
            <a:ext cx="6387408" cy="1120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13" y="4014065"/>
            <a:ext cx="3589006" cy="945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84757"/>
            <a:ext cx="4317615" cy="927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200025" y="5505180"/>
            <a:ext cx="8607425" cy="754857"/>
            <a:chOff x="200025" y="5505180"/>
            <a:chExt cx="8607425" cy="754857"/>
          </a:xfrm>
        </p:grpSpPr>
        <p:sp>
          <p:nvSpPr>
            <p:cNvPr id="7" name="Oval 2"/>
            <p:cNvSpPr>
              <a:spLocks noChangeArrowheads="1"/>
            </p:cNvSpPr>
            <p:nvPr/>
          </p:nvSpPr>
          <p:spPr bwMode="auto">
            <a:xfrm>
              <a:off x="1073150" y="5724255"/>
              <a:ext cx="381000" cy="37147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631825" y="5721080"/>
              <a:ext cx="381000" cy="37147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5"/>
            <p:cNvSpPr>
              <a:spLocks noChangeArrowheads="1"/>
            </p:cNvSpPr>
            <p:nvPr/>
          </p:nvSpPr>
          <p:spPr bwMode="auto">
            <a:xfrm>
              <a:off x="1968500" y="5724255"/>
              <a:ext cx="381000" cy="37147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3733800" y="5727430"/>
              <a:ext cx="381000" cy="37147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16"/>
            <p:cNvSpPr>
              <a:spLocks noChangeArrowheads="1"/>
            </p:cNvSpPr>
            <p:nvPr/>
          </p:nvSpPr>
          <p:spPr bwMode="auto">
            <a:xfrm>
              <a:off x="2409825" y="5727430"/>
              <a:ext cx="381000" cy="37147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AutoShape 17"/>
            <p:cNvSpPr>
              <a:spLocks noChangeArrowheads="1"/>
            </p:cNvSpPr>
            <p:nvPr/>
          </p:nvSpPr>
          <p:spPr bwMode="auto">
            <a:xfrm rot="739302">
              <a:off x="758825" y="5533755"/>
              <a:ext cx="142875" cy="706438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AutoShape 19"/>
            <p:cNvSpPr>
              <a:spLocks noChangeArrowheads="1"/>
            </p:cNvSpPr>
            <p:nvPr/>
          </p:nvSpPr>
          <p:spPr bwMode="auto">
            <a:xfrm rot="739302">
              <a:off x="2549525" y="5524230"/>
              <a:ext cx="142875" cy="706438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" name="Group 22"/>
            <p:cNvGrpSpPr>
              <a:grpSpLocks/>
            </p:cNvGrpSpPr>
            <p:nvPr/>
          </p:nvGrpSpPr>
          <p:grpSpPr bwMode="auto">
            <a:xfrm>
              <a:off x="5010150" y="5517880"/>
              <a:ext cx="381000" cy="706438"/>
              <a:chOff x="3116" y="2570"/>
              <a:chExt cx="240" cy="445"/>
            </a:xfrm>
          </p:grpSpPr>
          <p:sp>
            <p:nvSpPr>
              <p:cNvPr id="27" name="Oval 23"/>
              <p:cNvSpPr>
                <a:spLocks noChangeArrowheads="1"/>
              </p:cNvSpPr>
              <p:nvPr/>
            </p:nvSpPr>
            <p:spPr bwMode="auto">
              <a:xfrm>
                <a:off x="3116" y="2702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AutoShape 24"/>
              <p:cNvSpPr>
                <a:spLocks noChangeArrowheads="1"/>
              </p:cNvSpPr>
              <p:nvPr/>
            </p:nvSpPr>
            <p:spPr bwMode="auto">
              <a:xfrm rot="-20872557">
                <a:off x="3194" y="2570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" name="Oval 25"/>
            <p:cNvSpPr>
              <a:spLocks noChangeArrowheads="1"/>
            </p:cNvSpPr>
            <p:nvPr/>
          </p:nvSpPr>
          <p:spPr bwMode="auto">
            <a:xfrm>
              <a:off x="200025" y="5717905"/>
              <a:ext cx="381000" cy="37147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CC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" name="Group 28"/>
            <p:cNvGrpSpPr>
              <a:grpSpLocks/>
            </p:cNvGrpSpPr>
            <p:nvPr/>
          </p:nvGrpSpPr>
          <p:grpSpPr bwMode="auto">
            <a:xfrm>
              <a:off x="4159250" y="5514705"/>
              <a:ext cx="381000" cy="706438"/>
              <a:chOff x="2580" y="2562"/>
              <a:chExt cx="240" cy="445"/>
            </a:xfrm>
          </p:grpSpPr>
          <p:sp>
            <p:nvSpPr>
              <p:cNvPr id="32" name="Oval 29"/>
              <p:cNvSpPr>
                <a:spLocks noChangeArrowheads="1"/>
              </p:cNvSpPr>
              <p:nvPr/>
            </p:nvSpPr>
            <p:spPr bwMode="auto">
              <a:xfrm>
                <a:off x="2580" y="2694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AutoShape 30"/>
              <p:cNvSpPr>
                <a:spLocks noChangeArrowheads="1"/>
              </p:cNvSpPr>
              <p:nvPr/>
            </p:nvSpPr>
            <p:spPr bwMode="auto">
              <a:xfrm rot="-20872557">
                <a:off x="2658" y="2562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6718300" y="5521055"/>
              <a:ext cx="381000" cy="706438"/>
              <a:chOff x="3116" y="2570"/>
              <a:chExt cx="240" cy="445"/>
            </a:xfrm>
          </p:grpSpPr>
          <p:sp>
            <p:nvSpPr>
              <p:cNvPr id="44" name="Oval 43"/>
              <p:cNvSpPr>
                <a:spLocks noChangeArrowheads="1"/>
              </p:cNvSpPr>
              <p:nvPr/>
            </p:nvSpPr>
            <p:spPr bwMode="auto">
              <a:xfrm>
                <a:off x="3116" y="2702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AutoShape 44"/>
              <p:cNvSpPr>
                <a:spLocks noChangeArrowheads="1"/>
              </p:cNvSpPr>
              <p:nvPr/>
            </p:nvSpPr>
            <p:spPr bwMode="auto">
              <a:xfrm rot="-20872557">
                <a:off x="3194" y="2570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9" name="Group 48"/>
            <p:cNvGrpSpPr>
              <a:grpSpLocks/>
            </p:cNvGrpSpPr>
            <p:nvPr/>
          </p:nvGrpSpPr>
          <p:grpSpPr bwMode="auto">
            <a:xfrm>
              <a:off x="7572375" y="5508355"/>
              <a:ext cx="381000" cy="706438"/>
              <a:chOff x="3116" y="2570"/>
              <a:chExt cx="240" cy="445"/>
            </a:xfrm>
          </p:grpSpPr>
          <p:sp>
            <p:nvSpPr>
              <p:cNvPr id="50" name="Oval 49"/>
              <p:cNvSpPr>
                <a:spLocks noChangeArrowheads="1"/>
              </p:cNvSpPr>
              <p:nvPr/>
            </p:nvSpPr>
            <p:spPr bwMode="auto">
              <a:xfrm>
                <a:off x="3116" y="2702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AutoShape 50"/>
              <p:cNvSpPr>
                <a:spLocks noChangeArrowheads="1"/>
              </p:cNvSpPr>
              <p:nvPr/>
            </p:nvSpPr>
            <p:spPr bwMode="auto">
              <a:xfrm rot="-20872557">
                <a:off x="3194" y="2570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5" name="Group 54"/>
            <p:cNvGrpSpPr>
              <a:grpSpLocks/>
            </p:cNvGrpSpPr>
            <p:nvPr/>
          </p:nvGrpSpPr>
          <p:grpSpPr bwMode="auto">
            <a:xfrm>
              <a:off x="8426450" y="5505180"/>
              <a:ext cx="381000" cy="706438"/>
              <a:chOff x="3116" y="2570"/>
              <a:chExt cx="240" cy="445"/>
            </a:xfrm>
          </p:grpSpPr>
          <p:sp>
            <p:nvSpPr>
              <p:cNvPr id="56" name="Oval 55"/>
              <p:cNvSpPr>
                <a:spLocks noChangeArrowheads="1"/>
              </p:cNvSpPr>
              <p:nvPr/>
            </p:nvSpPr>
            <p:spPr bwMode="auto">
              <a:xfrm>
                <a:off x="3116" y="2702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AutoShape 56"/>
              <p:cNvSpPr>
                <a:spLocks noChangeArrowheads="1"/>
              </p:cNvSpPr>
              <p:nvPr/>
            </p:nvSpPr>
            <p:spPr bwMode="auto">
              <a:xfrm rot="-20872557">
                <a:off x="3194" y="2570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9" name="AutoShape 17"/>
            <p:cNvSpPr>
              <a:spLocks noChangeArrowheads="1"/>
            </p:cNvSpPr>
            <p:nvPr/>
          </p:nvSpPr>
          <p:spPr bwMode="auto">
            <a:xfrm rot="739302">
              <a:off x="312737" y="5553599"/>
              <a:ext cx="142875" cy="706438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AutoShape 19"/>
            <p:cNvSpPr>
              <a:spLocks noChangeArrowheads="1"/>
            </p:cNvSpPr>
            <p:nvPr/>
          </p:nvSpPr>
          <p:spPr bwMode="auto">
            <a:xfrm rot="739302">
              <a:off x="2103437" y="5544074"/>
              <a:ext cx="142875" cy="706438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AutoShape 20"/>
            <p:cNvSpPr>
              <a:spLocks noChangeArrowheads="1"/>
            </p:cNvSpPr>
            <p:nvPr/>
          </p:nvSpPr>
          <p:spPr bwMode="auto">
            <a:xfrm rot="739302">
              <a:off x="1176337" y="5540899"/>
              <a:ext cx="142875" cy="706438"/>
            </a:xfrm>
            <a:prstGeom prst="upArrow">
              <a:avLst>
                <a:gd name="adj1" fmla="val 50000"/>
                <a:gd name="adj2" fmla="val 123611"/>
              </a:avLst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5" name="Group 28"/>
            <p:cNvGrpSpPr>
              <a:grpSpLocks/>
            </p:cNvGrpSpPr>
            <p:nvPr/>
          </p:nvGrpSpPr>
          <p:grpSpPr bwMode="auto">
            <a:xfrm>
              <a:off x="3713162" y="5534549"/>
              <a:ext cx="381000" cy="706438"/>
              <a:chOff x="2580" y="2562"/>
              <a:chExt cx="240" cy="445"/>
            </a:xfrm>
          </p:grpSpPr>
          <p:sp>
            <p:nvSpPr>
              <p:cNvPr id="66" name="Oval 29"/>
              <p:cNvSpPr>
                <a:spLocks noChangeArrowheads="1"/>
              </p:cNvSpPr>
              <p:nvPr/>
            </p:nvSpPr>
            <p:spPr bwMode="auto">
              <a:xfrm>
                <a:off x="2580" y="2694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AutoShape 30"/>
              <p:cNvSpPr>
                <a:spLocks noChangeArrowheads="1"/>
              </p:cNvSpPr>
              <p:nvPr/>
            </p:nvSpPr>
            <p:spPr bwMode="auto">
              <a:xfrm rot="-20872557">
                <a:off x="2658" y="2562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8" name="Group 67"/>
            <p:cNvGrpSpPr>
              <a:grpSpLocks/>
            </p:cNvGrpSpPr>
            <p:nvPr/>
          </p:nvGrpSpPr>
          <p:grpSpPr bwMode="auto">
            <a:xfrm>
              <a:off x="5418137" y="5534549"/>
              <a:ext cx="381000" cy="706438"/>
              <a:chOff x="3116" y="2570"/>
              <a:chExt cx="240" cy="445"/>
            </a:xfrm>
          </p:grpSpPr>
          <p:sp>
            <p:nvSpPr>
              <p:cNvPr id="69" name="Oval 68"/>
              <p:cNvSpPr>
                <a:spLocks noChangeArrowheads="1"/>
              </p:cNvSpPr>
              <p:nvPr/>
            </p:nvSpPr>
            <p:spPr bwMode="auto">
              <a:xfrm>
                <a:off x="3116" y="2702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AutoShape 38"/>
              <p:cNvSpPr>
                <a:spLocks noChangeArrowheads="1"/>
              </p:cNvSpPr>
              <p:nvPr/>
            </p:nvSpPr>
            <p:spPr bwMode="auto">
              <a:xfrm rot="-20872557">
                <a:off x="3194" y="2570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1" name="Group 70"/>
            <p:cNvGrpSpPr>
              <a:grpSpLocks/>
            </p:cNvGrpSpPr>
            <p:nvPr/>
          </p:nvGrpSpPr>
          <p:grpSpPr bwMode="auto">
            <a:xfrm>
              <a:off x="6272212" y="5540899"/>
              <a:ext cx="381000" cy="706438"/>
              <a:chOff x="3116" y="2570"/>
              <a:chExt cx="240" cy="445"/>
            </a:xfrm>
          </p:grpSpPr>
          <p:sp>
            <p:nvSpPr>
              <p:cNvPr id="72" name="Oval 71"/>
              <p:cNvSpPr>
                <a:spLocks noChangeArrowheads="1"/>
              </p:cNvSpPr>
              <p:nvPr/>
            </p:nvSpPr>
            <p:spPr bwMode="auto">
              <a:xfrm>
                <a:off x="3116" y="2702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AutoShape 44"/>
              <p:cNvSpPr>
                <a:spLocks noChangeArrowheads="1"/>
              </p:cNvSpPr>
              <p:nvPr/>
            </p:nvSpPr>
            <p:spPr bwMode="auto">
              <a:xfrm rot="-20872557">
                <a:off x="3194" y="2570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4" name="Group 73"/>
            <p:cNvGrpSpPr>
              <a:grpSpLocks/>
            </p:cNvGrpSpPr>
            <p:nvPr/>
          </p:nvGrpSpPr>
          <p:grpSpPr bwMode="auto">
            <a:xfrm>
              <a:off x="7126287" y="5528199"/>
              <a:ext cx="381000" cy="706438"/>
              <a:chOff x="3116" y="2570"/>
              <a:chExt cx="240" cy="445"/>
            </a:xfrm>
          </p:grpSpPr>
          <p:sp>
            <p:nvSpPr>
              <p:cNvPr id="75" name="Oval 74"/>
              <p:cNvSpPr>
                <a:spLocks noChangeArrowheads="1"/>
              </p:cNvSpPr>
              <p:nvPr/>
            </p:nvSpPr>
            <p:spPr bwMode="auto">
              <a:xfrm>
                <a:off x="3116" y="2702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AutoShape 50"/>
              <p:cNvSpPr>
                <a:spLocks noChangeArrowheads="1"/>
              </p:cNvSpPr>
              <p:nvPr/>
            </p:nvSpPr>
            <p:spPr bwMode="auto">
              <a:xfrm rot="-20872557">
                <a:off x="3194" y="2570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7" name="Group 76"/>
            <p:cNvGrpSpPr>
              <a:grpSpLocks/>
            </p:cNvGrpSpPr>
            <p:nvPr/>
          </p:nvGrpSpPr>
          <p:grpSpPr bwMode="auto">
            <a:xfrm>
              <a:off x="7980362" y="5525024"/>
              <a:ext cx="381000" cy="706438"/>
              <a:chOff x="3116" y="2570"/>
              <a:chExt cx="240" cy="445"/>
            </a:xfrm>
          </p:grpSpPr>
          <p:sp>
            <p:nvSpPr>
              <p:cNvPr id="78" name="Oval 77"/>
              <p:cNvSpPr>
                <a:spLocks noChangeArrowheads="1"/>
              </p:cNvSpPr>
              <p:nvPr/>
            </p:nvSpPr>
            <p:spPr bwMode="auto">
              <a:xfrm>
                <a:off x="3116" y="2702"/>
                <a:ext cx="240" cy="234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CC00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AutoShape 56"/>
              <p:cNvSpPr>
                <a:spLocks noChangeArrowheads="1"/>
              </p:cNvSpPr>
              <p:nvPr/>
            </p:nvSpPr>
            <p:spPr bwMode="auto">
              <a:xfrm rot="-20872557">
                <a:off x="3194" y="2570"/>
                <a:ext cx="90" cy="445"/>
              </a:xfrm>
              <a:prstGeom prst="upArrow">
                <a:avLst>
                  <a:gd name="adj1" fmla="val 50000"/>
                  <a:gd name="adj2" fmla="val 123611"/>
                </a:avLst>
              </a:prstGeom>
              <a:solidFill>
                <a:srgbClr val="0099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1556665" y="5750449"/>
              <a:ext cx="332228" cy="3322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>
              <a:off x="2906815" y="5763722"/>
              <a:ext cx="332228" cy="3322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>
              <a:off x="3325328" y="5750228"/>
              <a:ext cx="332228" cy="3322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Oval 83"/>
            <p:cNvSpPr/>
            <p:nvPr/>
          </p:nvSpPr>
          <p:spPr>
            <a:xfrm>
              <a:off x="4672586" y="5776996"/>
              <a:ext cx="332228" cy="3322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5830310" y="5763502"/>
              <a:ext cx="332228" cy="33222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5129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413665"/>
            <a:ext cx="3234897" cy="65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950" y="309128"/>
            <a:ext cx="4667605" cy="859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366" y="1268760"/>
            <a:ext cx="6930770" cy="4434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1780" y="5859270"/>
            <a:ext cx="3408504" cy="855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81590" y="5927340"/>
            <a:ext cx="36454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Obeys: </a:t>
            </a:r>
          </a:p>
        </p:txBody>
      </p:sp>
    </p:spTree>
    <p:extLst>
      <p:ext uri="{BB962C8B-B14F-4D97-AF65-F5344CB8AC3E}">
        <p14:creationId xmlns:p14="http://schemas.microsoft.com/office/powerpoint/2010/main" val="107472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103" y="0"/>
            <a:ext cx="8229600" cy="1143000"/>
          </a:xfrm>
        </p:spPr>
        <p:txBody>
          <a:bodyPr/>
          <a:lstStyle/>
          <a:p>
            <a:r>
              <a:rPr lang="en-US" dirty="0"/>
              <a:t>Yang-</a:t>
            </a:r>
            <a:r>
              <a:rPr lang="en-US" dirty="0" err="1"/>
              <a:t>Gaudin</a:t>
            </a:r>
            <a:r>
              <a:rPr lang="en-US" dirty="0"/>
              <a:t> model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8300" y="1748818"/>
            <a:ext cx="5400600" cy="1103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1900" y="3540792"/>
            <a:ext cx="5064803" cy="94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6515" y="288894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Effective field theory :</a:t>
            </a:r>
            <a:endParaRPr lang="en-US" sz="3600" baseline="-25000" dirty="0">
              <a:latin typeface="Garamond"/>
            </a:endParaRPr>
          </a:p>
        </p:txBody>
      </p:sp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565" y="3678007"/>
            <a:ext cx="2143470" cy="672105"/>
          </a:xfrm>
          <a:prstGeom prst="rect">
            <a:avLst/>
          </a:prstGeom>
        </p:spPr>
      </p:pic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328" y="4824155"/>
            <a:ext cx="6590260" cy="1291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94328" y="1057717"/>
            <a:ext cx="764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. B. </a:t>
            </a:r>
            <a:r>
              <a:rPr lang="en-US" sz="2400" dirty="0" err="1"/>
              <a:t>Zvonarev</a:t>
            </a:r>
            <a:r>
              <a:rPr lang="en-US" sz="2400" dirty="0"/>
              <a:t>, V. V. Cheianov, TG, PRB 80 201102® (2009)</a:t>
            </a:r>
          </a:p>
        </p:txBody>
      </p:sp>
    </p:spTree>
    <p:extLst>
      <p:ext uri="{BB962C8B-B14F-4D97-AF65-F5344CB8AC3E}">
        <p14:creationId xmlns:p14="http://schemas.microsoft.com/office/powerpoint/2010/main" val="295171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6715" y="5589240"/>
            <a:ext cx="5687379" cy="1049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47" y="368660"/>
            <a:ext cx="8016333" cy="4683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695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C032F-5147-436B-B036-46B3830D3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</a:t>
            </a:r>
          </a:p>
        </p:txBody>
      </p:sp>
    </p:spTree>
    <p:extLst>
      <p:ext uri="{BB962C8B-B14F-4D97-AF65-F5344CB8AC3E}">
        <p14:creationId xmlns:p14="http://schemas.microsoft.com/office/powerpoint/2010/main" val="38955917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CCFC3D-1344-4C08-9DE7-D0EB031233BD}"/>
              </a:ext>
            </a:extLst>
          </p:cNvPr>
          <p:cNvSpPr txBox="1"/>
          <p:nvPr/>
        </p:nvSpPr>
        <p:spPr>
          <a:xfrm>
            <a:off x="-6415" y="1757810"/>
            <a:ext cx="2654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. Zvonare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B6315A-25A5-4BBA-AE2B-1C597FE69E19}"/>
              </a:ext>
            </a:extLst>
          </p:cNvPr>
          <p:cNvSpPr txBox="1"/>
          <p:nvPr/>
        </p:nvSpPr>
        <p:spPr>
          <a:xfrm>
            <a:off x="1639569" y="-32606"/>
            <a:ext cx="2440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/>
            <a:r>
              <a:rPr lang="en-US" sz="2800" dirty="0"/>
              <a:t>V. Cheianov</a:t>
            </a:r>
          </a:p>
        </p:txBody>
      </p:sp>
      <p:pic>
        <p:nvPicPr>
          <p:cNvPr id="6" name="Picture 2" descr="C:\Users\Giam\Documents\Mes sites Web\images\Mug_shots\zvonarev.jpg">
            <a:extLst>
              <a:ext uri="{FF2B5EF4-FFF2-40B4-BE49-F238E27FC236}">
                <a16:creationId xmlns:a16="http://schemas.microsoft.com/office/drawing/2014/main" id="{D79F1E11-91AE-4E44-800A-EBF3B4EEE2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380" y="536990"/>
            <a:ext cx="1220820" cy="1220820"/>
          </a:xfrm>
          <a:prstGeom prst="rect">
            <a:avLst/>
          </a:prstGeom>
          <a:noFill/>
        </p:spPr>
      </p:pic>
      <p:pic>
        <p:nvPicPr>
          <p:cNvPr id="7" name="Picture 4" descr="C:\Users\Giam\Desktop\IMPRS\cheianov.jpg">
            <a:extLst>
              <a:ext uri="{FF2B5EF4-FFF2-40B4-BE49-F238E27FC236}">
                <a16:creationId xmlns:a16="http://schemas.microsoft.com/office/drawing/2014/main" id="{5C451013-BE8A-4B8E-9FEE-3415E47258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b="15034"/>
          <a:stretch>
            <a:fillRect/>
          </a:stretch>
        </p:blipFill>
        <p:spPr bwMode="auto">
          <a:xfrm>
            <a:off x="2133892" y="496886"/>
            <a:ext cx="1153470" cy="1378537"/>
          </a:xfrm>
          <a:prstGeom prst="rect">
            <a:avLst/>
          </a:prstGeom>
          <a:noFill/>
        </p:spPr>
      </p:pic>
      <p:pic>
        <p:nvPicPr>
          <p:cNvPr id="8" name="Picture 2" descr="Uli Schollwoeck">
            <a:extLst>
              <a:ext uri="{FF2B5EF4-FFF2-40B4-BE49-F238E27FC236}">
                <a16:creationId xmlns:a16="http://schemas.microsoft.com/office/drawing/2014/main" id="{D6BA5E8C-ADE3-4C7E-B6D1-27CEAAC10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4428" y="464196"/>
            <a:ext cx="1176327" cy="14886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B13591E-AFB6-4959-A86F-A601E656F092}"/>
              </a:ext>
            </a:extLst>
          </p:cNvPr>
          <p:cNvSpPr txBox="1"/>
          <p:nvPr/>
        </p:nvSpPr>
        <p:spPr>
          <a:xfrm>
            <a:off x="3926013" y="1834197"/>
            <a:ext cx="2249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800" dirty="0"/>
              <a:t>Kantia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5692DCF-266D-4B31-86D9-BCD61317305E}"/>
              </a:ext>
            </a:extLst>
          </p:cNvPr>
          <p:cNvSpPr txBox="1"/>
          <p:nvPr/>
        </p:nvSpPr>
        <p:spPr>
          <a:xfrm>
            <a:off x="5175690" y="-38292"/>
            <a:ext cx="2328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/>
              <a:t>U. </a:t>
            </a:r>
            <a:r>
              <a:rPr lang="fr-CH" sz="2800" dirty="0" err="1"/>
              <a:t>Schollwoeck</a:t>
            </a:r>
            <a:r>
              <a:rPr lang="fr-CH" sz="28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F5A860B-ACA8-4B25-9A79-0295D5F9D6A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3" t="19553" r="49776" b="68003"/>
          <a:stretch/>
        </p:blipFill>
        <p:spPr>
          <a:xfrm>
            <a:off x="4232668" y="455628"/>
            <a:ext cx="1214501" cy="1311827"/>
          </a:xfrm>
          <a:prstGeom prst="rect">
            <a:avLst/>
          </a:prstGeom>
        </p:spPr>
      </p:pic>
      <p:pic>
        <p:nvPicPr>
          <p:cNvPr id="12" name="Picture 2" descr="C:\Users\Giam\Downloads\me.jpeg">
            <a:extLst>
              <a:ext uri="{FF2B5EF4-FFF2-40B4-BE49-F238E27FC236}">
                <a16:creationId xmlns:a16="http://schemas.microsoft.com/office/drawing/2014/main" id="{AFC61D26-04A1-4B6B-A250-602DA368BD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34"/>
          <a:stretch/>
        </p:blipFill>
        <p:spPr bwMode="auto">
          <a:xfrm>
            <a:off x="1982983" y="3044779"/>
            <a:ext cx="989241" cy="128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3" descr="C:\Users\Giam\Downloads\daley.jpg">
            <a:extLst>
              <a:ext uri="{FF2B5EF4-FFF2-40B4-BE49-F238E27FC236}">
                <a16:creationId xmlns:a16="http://schemas.microsoft.com/office/drawing/2014/main" id="{5F239D0B-6C16-44FD-86E8-4DFEF2286FA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75" r="13996" b="30802"/>
          <a:stretch/>
        </p:blipFill>
        <p:spPr bwMode="auto">
          <a:xfrm>
            <a:off x="3350679" y="3004604"/>
            <a:ext cx="1215722" cy="1296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4" descr="C:\Users\Giam\Downloads\Paivi_Torma.jpeg">
            <a:extLst>
              <a:ext uri="{FF2B5EF4-FFF2-40B4-BE49-F238E27FC236}">
                <a16:creationId xmlns:a16="http://schemas.microsoft.com/office/drawing/2014/main" id="{5A933C2D-D744-439B-98EC-8FB42AA884F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68" b="22295"/>
          <a:stretch/>
        </p:blipFill>
        <p:spPr bwMode="auto">
          <a:xfrm>
            <a:off x="4944856" y="3004604"/>
            <a:ext cx="1313798" cy="1235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E93AD10-EE1D-4460-8DDF-61BC37C0A6E0}"/>
              </a:ext>
            </a:extLst>
          </p:cNvPr>
          <p:cNvSpPr txBox="1"/>
          <p:nvPr/>
        </p:nvSpPr>
        <p:spPr>
          <a:xfrm>
            <a:off x="3321929" y="4371115"/>
            <a:ext cx="14084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. Daley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10EDDD3-6B52-44D4-817C-67A1C0D2E21F}"/>
              </a:ext>
            </a:extLst>
          </p:cNvPr>
          <p:cNvSpPr txBox="1"/>
          <p:nvPr/>
        </p:nvSpPr>
        <p:spPr>
          <a:xfrm>
            <a:off x="4867209" y="2418781"/>
            <a:ext cx="14690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. Torma</a:t>
            </a:r>
          </a:p>
        </p:txBody>
      </p:sp>
      <p:pic>
        <p:nvPicPr>
          <p:cNvPr id="18" name="Picture 17" descr="https://dqmp.unige.ch/giamarchi/local/people/photos/square/naushad.kamar.png">
            <a:extLst>
              <a:ext uri="{FF2B5EF4-FFF2-40B4-BE49-F238E27FC236}">
                <a16:creationId xmlns:a16="http://schemas.microsoft.com/office/drawing/2014/main" id="{B5E15D8B-76E0-4CE2-A9EC-48A2DABC2A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1112" y="455628"/>
            <a:ext cx="1257929" cy="1257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BED72F1-0EAF-4695-86D8-680F10D61DA1}"/>
              </a:ext>
            </a:extLst>
          </p:cNvPr>
          <p:cNvSpPr txBox="1"/>
          <p:nvPr/>
        </p:nvSpPr>
        <p:spPr>
          <a:xfrm>
            <a:off x="1751104" y="2478493"/>
            <a:ext cx="15995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. </a:t>
            </a:r>
            <a:r>
              <a:rPr lang="en-US" sz="2800" dirty="0" err="1"/>
              <a:t>Massel</a:t>
            </a:r>
            <a:endParaRPr lang="en-US" sz="2800" dirty="0"/>
          </a:p>
        </p:txBody>
      </p:sp>
      <p:pic>
        <p:nvPicPr>
          <p:cNvPr id="20" name="Picture 33" descr="https://dqmp.unige.ch/giamarchi/local/people/photos/square/anne-maria.visuri.png">
            <a:extLst>
              <a:ext uri="{FF2B5EF4-FFF2-40B4-BE49-F238E27FC236}">
                <a16:creationId xmlns:a16="http://schemas.microsoft.com/office/drawing/2014/main" id="{CE3F225C-72E8-4C05-AFC9-85CE117273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766" y="3067351"/>
            <a:ext cx="1270260" cy="1270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B5D80BFE-A6B8-44D7-B39F-763019E1D1BF}"/>
              </a:ext>
            </a:extLst>
          </p:cNvPr>
          <p:cNvSpPr txBox="1"/>
          <p:nvPr/>
        </p:nvSpPr>
        <p:spPr>
          <a:xfrm>
            <a:off x="7518014" y="1834197"/>
            <a:ext cx="15741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. Kamar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F844A5-2F0D-4285-AB17-4DBF3662C640}"/>
              </a:ext>
            </a:extLst>
          </p:cNvPr>
          <p:cNvSpPr txBox="1"/>
          <p:nvPr/>
        </p:nvSpPr>
        <p:spPr>
          <a:xfrm>
            <a:off x="-4090" y="4386375"/>
            <a:ext cx="22491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.M. Visuri</a:t>
            </a:r>
          </a:p>
        </p:txBody>
      </p:sp>
      <p:pic>
        <p:nvPicPr>
          <p:cNvPr id="23" name="Picture 2" descr="C:\Users\Giam\Pictures\Medaille Pierre\P3093174.sml.jpg">
            <a:extLst>
              <a:ext uri="{FF2B5EF4-FFF2-40B4-BE49-F238E27FC236}">
                <a16:creationId xmlns:a16="http://schemas.microsoft.com/office/drawing/2014/main" id="{BCC5DB36-FD91-4120-8859-935B49A605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 cstate="print"/>
          <a:srcRect l="25333" t="9628" r="25667" b="32088"/>
          <a:stretch/>
        </p:blipFill>
        <p:spPr bwMode="auto">
          <a:xfrm>
            <a:off x="7927060" y="3045372"/>
            <a:ext cx="1173119" cy="1181436"/>
          </a:xfrm>
          <a:prstGeom prst="rect">
            <a:avLst/>
          </a:prstGeom>
          <a:noFill/>
        </p:spPr>
      </p:pic>
      <p:pic>
        <p:nvPicPr>
          <p:cNvPr id="24" name="Picture 5" descr="C:\Users\Giam\Downloads\baruch.jpg">
            <a:extLst>
              <a:ext uri="{FF2B5EF4-FFF2-40B4-BE49-F238E27FC236}">
                <a16:creationId xmlns:a16="http://schemas.microsoft.com/office/drawing/2014/main" id="{89C0F2C5-7F89-4CF6-B9CB-760648772D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36" t="19686" r="18743" b="46419"/>
          <a:stretch/>
        </p:blipFill>
        <p:spPr bwMode="auto">
          <a:xfrm>
            <a:off x="6531786" y="3031841"/>
            <a:ext cx="1135681" cy="1181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01CADB0C-A09A-42E4-AED6-F812D93A76EB}"/>
              </a:ext>
            </a:extLst>
          </p:cNvPr>
          <p:cNvSpPr txBox="1"/>
          <p:nvPr/>
        </p:nvSpPr>
        <p:spPr>
          <a:xfrm>
            <a:off x="6258654" y="4327475"/>
            <a:ext cx="1820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. Horovitz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5848106-0A06-47BE-800D-BEF6A1519A3A}"/>
              </a:ext>
            </a:extLst>
          </p:cNvPr>
          <p:cNvSpPr txBox="1"/>
          <p:nvPr/>
        </p:nvSpPr>
        <p:spPr>
          <a:xfrm>
            <a:off x="7099626" y="2412198"/>
            <a:ext cx="206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. </a:t>
            </a:r>
            <a:r>
              <a:rPr lang="en-US" sz="2800" dirty="0" err="1"/>
              <a:t>LeDoussal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07F4A2E2-AD36-442B-8337-49E33DC87434}"/>
              </a:ext>
            </a:extLst>
          </p:cNvPr>
          <p:cNvSpPr txBox="1"/>
          <p:nvPr/>
        </p:nvSpPr>
        <p:spPr>
          <a:xfrm>
            <a:off x="7481690" y="6361114"/>
            <a:ext cx="1598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/>
              <a:t>I. Bloch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8BDF6F4-97FC-49BD-9F53-0CA5270228DD}"/>
              </a:ext>
            </a:extLst>
          </p:cNvPr>
          <p:cNvSpPr txBox="1"/>
          <p:nvPr/>
        </p:nvSpPr>
        <p:spPr>
          <a:xfrm>
            <a:off x="2903662" y="6385215"/>
            <a:ext cx="19495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. Fukuhara</a:t>
            </a:r>
          </a:p>
        </p:txBody>
      </p:sp>
      <p:pic>
        <p:nvPicPr>
          <p:cNvPr id="29" name="Picture 2" descr="C:\Users\Giam\Downloads\bloch_immanuel.jpg">
            <a:extLst>
              <a:ext uri="{FF2B5EF4-FFF2-40B4-BE49-F238E27FC236}">
                <a16:creationId xmlns:a16="http://schemas.microsoft.com/office/drawing/2014/main" id="{D919C5FB-E088-4A8A-B801-EF7C5C8BF6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467" y="4979151"/>
            <a:ext cx="1092415" cy="1482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2" descr="C:\Users\Giam\Downloads\fukuhara.jpg">
            <a:extLst>
              <a:ext uri="{FF2B5EF4-FFF2-40B4-BE49-F238E27FC236}">
                <a16:creationId xmlns:a16="http://schemas.microsoft.com/office/drawing/2014/main" id="{0FD2D5CC-8EC7-4E02-853E-524C33082D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7359" y="4989592"/>
            <a:ext cx="1083412" cy="1482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3" descr="C:\Users\Giam\Downloads\kuhr.jpg">
            <a:extLst>
              <a:ext uri="{FF2B5EF4-FFF2-40B4-BE49-F238E27FC236}">
                <a16:creationId xmlns:a16="http://schemas.microsoft.com/office/drawing/2014/main" id="{4AF00C5B-B619-4266-8851-A6435B24C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3550" y="4958708"/>
            <a:ext cx="1166147" cy="1485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0A5C6204-6F44-4CD7-A0CC-11B748EF5EC7}"/>
              </a:ext>
            </a:extLst>
          </p:cNvPr>
          <p:cNvSpPr txBox="1"/>
          <p:nvPr/>
        </p:nvSpPr>
        <p:spPr>
          <a:xfrm>
            <a:off x="5370807" y="6381603"/>
            <a:ext cx="2317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. </a:t>
            </a:r>
            <a:r>
              <a:rPr lang="en-US" sz="2800" dirty="0" err="1"/>
              <a:t>Kuhr</a:t>
            </a:r>
            <a:endParaRPr lang="en-US" sz="28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D9B18A7-BC3E-49FE-AFBE-9016E98488A8}"/>
              </a:ext>
            </a:extLst>
          </p:cNvPr>
          <p:cNvSpPr txBox="1"/>
          <p:nvPr/>
        </p:nvSpPr>
        <p:spPr>
          <a:xfrm>
            <a:off x="824538" y="6343029"/>
            <a:ext cx="1598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CH" sz="2800" dirty="0"/>
              <a:t>F. Minardi</a:t>
            </a:r>
          </a:p>
        </p:txBody>
      </p:sp>
      <p:pic>
        <p:nvPicPr>
          <p:cNvPr id="34" name="Picture 4" descr="C:\Users\Giam\Downloads\minardi.jpg">
            <a:extLst>
              <a:ext uri="{FF2B5EF4-FFF2-40B4-BE49-F238E27FC236}">
                <a16:creationId xmlns:a16="http://schemas.microsoft.com/office/drawing/2014/main" id="{02E8D38B-ABF7-46B1-BEF1-E1F2962A25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985" y="4958359"/>
            <a:ext cx="1462814" cy="1462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68261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896" y="2539012"/>
            <a:ext cx="6509182" cy="2860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367" y="4364637"/>
            <a:ext cx="8595955" cy="20689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6725" y="36694"/>
            <a:ext cx="8229600" cy="1143000"/>
          </a:xfrm>
        </p:spPr>
        <p:txBody>
          <a:bodyPr/>
          <a:lstStyle/>
          <a:p>
            <a:r>
              <a:rPr lang="en-US" dirty="0"/>
              <a:t>Diffusive impuri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52323" y="958693"/>
            <a:ext cx="74916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J. Catani, G. </a:t>
            </a:r>
            <a:r>
              <a:rPr lang="en-US" sz="2800" dirty="0" err="1"/>
              <a:t>Lamporesi</a:t>
            </a:r>
            <a:r>
              <a:rPr lang="en-US" sz="2800" dirty="0"/>
              <a:t>, D. </a:t>
            </a:r>
            <a:r>
              <a:rPr lang="en-US" sz="2800" dirty="0" err="1"/>
              <a:t>Naik</a:t>
            </a:r>
            <a:r>
              <a:rPr lang="en-US" sz="2800" dirty="0"/>
              <a:t>, M. </a:t>
            </a:r>
            <a:r>
              <a:rPr lang="en-US" sz="2800" dirty="0" err="1"/>
              <a:t>Gring</a:t>
            </a:r>
            <a:r>
              <a:rPr lang="en-US" sz="2800" dirty="0"/>
              <a:t>, </a:t>
            </a:r>
            <a:br>
              <a:rPr lang="en-US" sz="2800" dirty="0"/>
            </a:br>
            <a:r>
              <a:rPr lang="en-US" sz="2800" dirty="0"/>
              <a:t>M. </a:t>
            </a:r>
            <a:r>
              <a:rPr lang="en-US" sz="2800" dirty="0" err="1"/>
              <a:t>Inguscio</a:t>
            </a:r>
            <a:r>
              <a:rPr lang="en-US" sz="2800" dirty="0"/>
              <a:t>, F. </a:t>
            </a:r>
            <a:r>
              <a:rPr lang="en-US" sz="2800" dirty="0" err="1"/>
              <a:t>Minardi</a:t>
            </a:r>
            <a:r>
              <a:rPr lang="en-US" sz="2800" dirty="0"/>
              <a:t>, A. Kantian, TG </a:t>
            </a:r>
            <a:br>
              <a:rPr lang="en-US" sz="2800" dirty="0"/>
            </a:br>
            <a:r>
              <a:rPr lang="en-US" sz="2800" dirty="0"/>
              <a:t>PRA 85 023623 (2012) </a:t>
            </a:r>
            <a:endParaRPr lang="en-US" sz="2800" baseline="30000" dirty="0">
              <a:latin typeface="Garamond"/>
            </a:endParaRPr>
          </a:p>
        </p:txBody>
      </p:sp>
      <p:pic>
        <p:nvPicPr>
          <p:cNvPr id="3074" name="Picture 2" descr="C:\Users\Giam\Downloads\catani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888" y="3417888"/>
            <a:ext cx="20637" cy="20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Giam\Downloads\catani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06615" cy="1106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:\Users\Giam\Downloads\minardi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8" y="1106615"/>
            <a:ext cx="1089152" cy="10891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C:\Users\Giam\Downloads\inguscio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607" y="2195767"/>
            <a:ext cx="1155828" cy="1155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3" t="19553" r="49776" b="68003"/>
          <a:stretch/>
        </p:blipFill>
        <p:spPr>
          <a:xfrm>
            <a:off x="8037385" y="10546"/>
            <a:ext cx="1106615" cy="1195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76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laronic</a:t>
            </a:r>
            <a:r>
              <a:rPr lang="en-US" dirty="0"/>
              <a:t> effect 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5" y="1538790"/>
            <a:ext cx="7155795" cy="1353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604" y="3068959"/>
            <a:ext cx="7155795" cy="2454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202" y="4306710"/>
            <a:ext cx="8931845" cy="2291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220" y="1622091"/>
            <a:ext cx="6969696" cy="4976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375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281495" y="3578423"/>
            <a:ext cx="8659091" cy="1496293"/>
          </a:xfrm>
          <a:custGeom>
            <a:avLst/>
            <a:gdLst>
              <a:gd name="connsiteX0" fmla="*/ 0 w 8659091"/>
              <a:gd name="connsiteY0" fmla="*/ 2 h 1496293"/>
              <a:gd name="connsiteX1" fmla="*/ 720437 w 8659091"/>
              <a:gd name="connsiteY1" fmla="*/ 1496293 h 1496293"/>
              <a:gd name="connsiteX2" fmla="*/ 1427018 w 8659091"/>
              <a:gd name="connsiteY2" fmla="*/ 2 h 1496293"/>
              <a:gd name="connsiteX3" fmla="*/ 2175164 w 8659091"/>
              <a:gd name="connsiteY3" fmla="*/ 1482438 h 1496293"/>
              <a:gd name="connsiteX4" fmla="*/ 2895600 w 8659091"/>
              <a:gd name="connsiteY4" fmla="*/ 13857 h 1496293"/>
              <a:gd name="connsiteX5" fmla="*/ 3602182 w 8659091"/>
              <a:gd name="connsiteY5" fmla="*/ 1454729 h 1496293"/>
              <a:gd name="connsiteX6" fmla="*/ 4336473 w 8659091"/>
              <a:gd name="connsiteY6" fmla="*/ 2 h 1496293"/>
              <a:gd name="connsiteX7" fmla="*/ 5070764 w 8659091"/>
              <a:gd name="connsiteY7" fmla="*/ 1454729 h 1496293"/>
              <a:gd name="connsiteX8" fmla="*/ 5763491 w 8659091"/>
              <a:gd name="connsiteY8" fmla="*/ 27711 h 1496293"/>
              <a:gd name="connsiteX9" fmla="*/ 6497782 w 8659091"/>
              <a:gd name="connsiteY9" fmla="*/ 1454729 h 1496293"/>
              <a:gd name="connsiteX10" fmla="*/ 7204364 w 8659091"/>
              <a:gd name="connsiteY10" fmla="*/ 13857 h 1496293"/>
              <a:gd name="connsiteX11" fmla="*/ 7910946 w 8659091"/>
              <a:gd name="connsiteY11" fmla="*/ 1468584 h 1496293"/>
              <a:gd name="connsiteX12" fmla="*/ 8659091 w 8659091"/>
              <a:gd name="connsiteY12" fmla="*/ 2 h 1496293"/>
              <a:gd name="connsiteX13" fmla="*/ 8659091 w 8659091"/>
              <a:gd name="connsiteY13" fmla="*/ 2 h 1496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8659091" h="1496293">
                <a:moveTo>
                  <a:pt x="0" y="2"/>
                </a:moveTo>
                <a:cubicBezTo>
                  <a:pt x="241300" y="748147"/>
                  <a:pt x="482601" y="1496293"/>
                  <a:pt x="720437" y="1496293"/>
                </a:cubicBezTo>
                <a:cubicBezTo>
                  <a:pt x="958273" y="1496293"/>
                  <a:pt x="1184564" y="2311"/>
                  <a:pt x="1427018" y="2"/>
                </a:cubicBezTo>
                <a:cubicBezTo>
                  <a:pt x="1669472" y="-2307"/>
                  <a:pt x="1930400" y="1480129"/>
                  <a:pt x="2175164" y="1482438"/>
                </a:cubicBezTo>
                <a:cubicBezTo>
                  <a:pt x="2419928" y="1484747"/>
                  <a:pt x="2657764" y="18475"/>
                  <a:pt x="2895600" y="13857"/>
                </a:cubicBezTo>
                <a:cubicBezTo>
                  <a:pt x="3133436" y="9239"/>
                  <a:pt x="3362037" y="1457038"/>
                  <a:pt x="3602182" y="1454729"/>
                </a:cubicBezTo>
                <a:cubicBezTo>
                  <a:pt x="3842327" y="1452420"/>
                  <a:pt x="4091709" y="2"/>
                  <a:pt x="4336473" y="2"/>
                </a:cubicBezTo>
                <a:cubicBezTo>
                  <a:pt x="4581237" y="2"/>
                  <a:pt x="4832928" y="1450111"/>
                  <a:pt x="5070764" y="1454729"/>
                </a:cubicBezTo>
                <a:cubicBezTo>
                  <a:pt x="5308600" y="1459347"/>
                  <a:pt x="5525655" y="27711"/>
                  <a:pt x="5763491" y="27711"/>
                </a:cubicBezTo>
                <a:cubicBezTo>
                  <a:pt x="6001327" y="27711"/>
                  <a:pt x="6257637" y="1457038"/>
                  <a:pt x="6497782" y="1454729"/>
                </a:cubicBezTo>
                <a:cubicBezTo>
                  <a:pt x="6737927" y="1452420"/>
                  <a:pt x="6968837" y="11548"/>
                  <a:pt x="7204364" y="13857"/>
                </a:cubicBezTo>
                <a:cubicBezTo>
                  <a:pt x="7439891" y="16166"/>
                  <a:pt x="7668492" y="1470893"/>
                  <a:pt x="7910946" y="1468584"/>
                </a:cubicBezTo>
                <a:cubicBezTo>
                  <a:pt x="8153400" y="1466275"/>
                  <a:pt x="8659091" y="2"/>
                  <a:pt x="8659091" y="2"/>
                </a:cubicBezTo>
                <a:lnTo>
                  <a:pt x="8659091" y="2"/>
                </a:lnTo>
              </a:path>
            </a:pathLst>
          </a:cu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03158" y="4319018"/>
            <a:ext cx="450050" cy="4500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232704" y="4319018"/>
            <a:ext cx="450050" cy="4500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672864" y="4319018"/>
            <a:ext cx="450050" cy="4500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58029" y="4319018"/>
            <a:ext cx="450050" cy="4500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553184" y="4319018"/>
            <a:ext cx="450050" cy="4500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8038349" y="4319018"/>
            <a:ext cx="450050" cy="45005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56960" y="4319018"/>
            <a:ext cx="450050" cy="450050"/>
          </a:xfrm>
          <a:prstGeom prst="ellipse">
            <a:avLst/>
          </a:prstGeom>
          <a:solidFill>
            <a:srgbClr val="00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942251" y="1853825"/>
            <a:ext cx="7491677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. Fukuhara, A. Kantian, M. </a:t>
            </a:r>
            <a:r>
              <a:rPr lang="en-US" sz="2800" dirty="0" err="1"/>
              <a:t>Endres</a:t>
            </a:r>
            <a:r>
              <a:rPr lang="en-US" sz="2800" dirty="0"/>
              <a:t>, M. </a:t>
            </a:r>
            <a:r>
              <a:rPr lang="en-US" sz="2800" dirty="0" err="1"/>
              <a:t>Cheneau</a:t>
            </a:r>
            <a:r>
              <a:rPr lang="en-US" sz="2800" dirty="0"/>
              <a:t>, </a:t>
            </a:r>
            <a:br>
              <a:rPr lang="en-US" sz="2800" dirty="0"/>
            </a:br>
            <a:r>
              <a:rPr lang="en-US" sz="2800" dirty="0"/>
              <a:t>P. </a:t>
            </a:r>
            <a:r>
              <a:rPr lang="en-US" sz="2800" dirty="0" err="1"/>
              <a:t>Schauss</a:t>
            </a:r>
            <a:r>
              <a:rPr lang="en-US" sz="2800" dirty="0"/>
              <a:t>, S. </a:t>
            </a:r>
            <a:r>
              <a:rPr lang="en-US" sz="2800" dirty="0" err="1"/>
              <a:t>Hild</a:t>
            </a:r>
            <a:r>
              <a:rPr lang="en-US" sz="2800" dirty="0"/>
              <a:t>, D. </a:t>
            </a:r>
            <a:r>
              <a:rPr lang="en-US" sz="2800" dirty="0" err="1"/>
              <a:t>Bellem</a:t>
            </a:r>
            <a:r>
              <a:rPr lang="en-US" sz="2800" dirty="0"/>
              <a:t>, U. </a:t>
            </a:r>
            <a:r>
              <a:rPr lang="en-US" sz="2800" dirty="0" err="1"/>
              <a:t>Schollwock</a:t>
            </a:r>
            <a:r>
              <a:rPr lang="en-US" sz="2800" dirty="0"/>
              <a:t>, TG, </a:t>
            </a:r>
            <a:br>
              <a:rPr lang="en-US" sz="2800" dirty="0"/>
            </a:br>
            <a:r>
              <a:rPr lang="en-US" sz="2800" dirty="0"/>
              <a:t>C. Gross, I. Bloch, S. </a:t>
            </a:r>
            <a:r>
              <a:rPr lang="en-US" sz="2800" dirty="0" err="1"/>
              <a:t>Kuhr</a:t>
            </a:r>
            <a:r>
              <a:rPr lang="en-US" sz="2800" dirty="0"/>
              <a:t> , Nat. Phys. </a:t>
            </a:r>
            <a:r>
              <a:rPr lang="en-US" sz="3600" dirty="0"/>
              <a:t>(2013) </a:t>
            </a:r>
            <a:endParaRPr lang="en-US" sz="3600" baseline="30000" dirty="0">
              <a:latin typeface="Garamond"/>
            </a:endParaRPr>
          </a:p>
        </p:txBody>
      </p:sp>
      <p:pic>
        <p:nvPicPr>
          <p:cNvPr id="18" name="Picture 2" descr="C:\Users\Giam\Downloads\fukuhar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19517"/>
            <a:ext cx="1124276" cy="153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C:\Users\Giam\Downloads\bloch_immanue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708" y="5319517"/>
            <a:ext cx="1133619" cy="1538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 descr="C:\Users\Giam\Downloads\kuh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327" y="5308489"/>
            <a:ext cx="1210143" cy="1541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3" t="19553" r="49776" b="68003"/>
          <a:stretch/>
        </p:blipFill>
        <p:spPr>
          <a:xfrm>
            <a:off x="7725379" y="5319517"/>
            <a:ext cx="1417098" cy="1530660"/>
          </a:xfrm>
          <a:prstGeom prst="rect">
            <a:avLst/>
          </a:prstGeom>
        </p:spPr>
      </p:pic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96240" y="58063"/>
            <a:ext cx="8229600" cy="1530170"/>
          </a:xfrm>
        </p:spPr>
        <p:txBody>
          <a:bodyPr/>
          <a:lstStyle/>
          <a:p>
            <a:r>
              <a:rPr lang="en-US" dirty="0"/>
              <a:t>Mobile impurity</a:t>
            </a:r>
            <a:endParaRPr lang="fr-CH" dirty="0"/>
          </a:p>
        </p:txBody>
      </p:sp>
    </p:spTree>
    <p:extLst>
      <p:ext uri="{BB962C8B-B14F-4D97-AF65-F5344CB8AC3E}">
        <p14:creationId xmlns:p14="http://schemas.microsoft.com/office/powerpoint/2010/main" val="1911161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10" grpId="0" animBg="1"/>
      <p:bldP spid="11" grpId="0" animBg="1"/>
      <p:bldP spid="12" grpId="0" animBg="1"/>
      <p:bldP spid="13" grpId="0" animBg="1"/>
      <p:bldP spid="13" grpId="1" animBg="1"/>
      <p:bldP spid="14" grpId="0" animBg="1"/>
      <p:bldP spid="15" grpId="0" animBg="1"/>
      <p:bldP spid="16" grpId="0" animBg="1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4059070"/>
            <a:ext cx="8677527" cy="225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755" y="1538790"/>
            <a:ext cx="4815535" cy="2335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rromagnetic Heisenberg</a:t>
            </a:r>
          </a:p>
        </p:txBody>
      </p:sp>
    </p:spTree>
    <p:extLst>
      <p:ext uri="{BB962C8B-B14F-4D97-AF65-F5344CB8AC3E}">
        <p14:creationId xmlns:p14="http://schemas.microsoft.com/office/powerpoint/2010/main" val="271346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14" y="143635"/>
            <a:ext cx="8775975" cy="1143000"/>
          </a:xfrm>
        </p:spPr>
        <p:txBody>
          <a:bodyPr/>
          <a:lstStyle/>
          <a:p>
            <a:r>
              <a:rPr lang="en-US" dirty="0"/>
              <a:t>Coherent propagation of a </a:t>
            </a:r>
            <a:r>
              <a:rPr lang="en-US" dirty="0" err="1"/>
              <a:t>magnon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30" y="1223755"/>
            <a:ext cx="6885765" cy="4440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06515" y="5904275"/>
            <a:ext cx="4050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Heisenberg model 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31940" y="5892653"/>
          <a:ext cx="2498734" cy="874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55320" progId="Equation.DSMT4">
                  <p:embed/>
                </p:oleObj>
              </mc:Choice>
              <mc:Fallback>
                <p:oleObj name="Equation" r:id="rId4" imgW="1015920" imgH="3553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1940" y="5892653"/>
                        <a:ext cx="2498734" cy="874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81875" y="5703888"/>
          <a:ext cx="1492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419040" progId="Equation.DSMT4">
                  <p:embed/>
                </p:oleObj>
              </mc:Choice>
              <mc:Fallback>
                <p:oleObj name="Equation" r:id="rId6" imgW="59688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1875" y="5703888"/>
                        <a:ext cx="14922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521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yond the Mott insulator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54" y="1583795"/>
            <a:ext cx="8003292" cy="517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709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laronic</a:t>
            </a:r>
            <a:r>
              <a:rPr lang="en-US" dirty="0"/>
              <a:t> effect</a:t>
            </a:r>
            <a:endParaRPr lang="fr-CH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333" y="1628800"/>
            <a:ext cx="7686675" cy="444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1761436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F1310C-38C8-4B22-AEBE-099980D91E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04DD52-2DA4-4344-BD76-E0718AB8B4EF}"/>
              </a:ext>
            </a:extLst>
          </p:cNvPr>
          <p:cNvSpPr txBox="1">
            <a:spLocks/>
          </p:cNvSpPr>
          <p:nvPr/>
        </p:nvSpPr>
        <p:spPr bwMode="auto">
          <a:xfrm>
            <a:off x="461622" y="1763815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Theory: two body correlations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47FA29DE-8F35-4DEE-A46E-9152D611F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521180"/>
            <a:ext cx="4770530" cy="707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69F05DC5-F116-4148-AAA3-D231F47D34D3}"/>
              </a:ext>
            </a:extLst>
          </p:cNvPr>
          <p:cNvSpPr txBox="1">
            <a:spLocks/>
          </p:cNvSpPr>
          <p:nvPr/>
        </p:nvSpPr>
        <p:spPr bwMode="auto">
          <a:xfrm>
            <a:off x="470665" y="3744035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Experiment: more complex correla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66F31F1-2380-442B-B37D-3599FF650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25558"/>
              </p:ext>
            </p:extLst>
          </p:nvPr>
        </p:nvGraphicFramePr>
        <p:xfrm>
          <a:off x="1331640" y="4512332"/>
          <a:ext cx="5833269" cy="814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6920" imgH="241200" progId="Equation.DSMT4">
                  <p:embed/>
                </p:oleObj>
              </mc:Choice>
              <mc:Fallback>
                <p:oleObj name="Equation" r:id="rId3" imgW="1726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4512332"/>
                        <a:ext cx="5833269" cy="814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29F2EAB-88B8-4706-9AE0-3BB200DFB52F}"/>
              </a:ext>
            </a:extLst>
          </p:cNvPr>
          <p:cNvSpPr txBox="1">
            <a:spLocks/>
          </p:cNvSpPr>
          <p:nvPr/>
        </p:nvSpPr>
        <p:spPr bwMode="auto">
          <a:xfrm>
            <a:off x="443590" y="5454225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Calculation ??</a:t>
            </a:r>
          </a:p>
        </p:txBody>
      </p:sp>
    </p:spTree>
    <p:extLst>
      <p:ext uri="{BB962C8B-B14F-4D97-AF65-F5344CB8AC3E}">
        <p14:creationId xmlns:p14="http://schemas.microsoft.com/office/powerpoint/2010/main" val="234799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34182"/>
          </a:xfrm>
        </p:spPr>
        <p:txBody>
          <a:bodyPr/>
          <a:lstStyle/>
          <a:p>
            <a:r>
              <a:rPr lang="en-US" dirty="0"/>
              <a:t>Many remaining problems/questions</a:t>
            </a:r>
          </a:p>
        </p:txBody>
      </p:sp>
    </p:spTree>
    <p:extLst>
      <p:ext uri="{BB962C8B-B14F-4D97-AF65-F5344CB8AC3E}">
        <p14:creationId xmlns:p14="http://schemas.microsoft.com/office/powerpoint/2010/main" val="28534218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E1435-357B-4FC6-B450-2B0F40F64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505" y="274638"/>
            <a:ext cx="8570295" cy="1143000"/>
          </a:xfrm>
        </p:spPr>
        <p:txBody>
          <a:bodyPr/>
          <a:lstStyle/>
          <a:p>
            <a:r>
              <a:rPr lang="en-US" dirty="0"/>
              <a:t>Kicked impurit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B320F5C-12C9-4593-B353-76361DB836C2}"/>
              </a:ext>
            </a:extLst>
          </p:cNvPr>
          <p:cNvSpPr txBox="1"/>
          <p:nvPr/>
        </p:nvSpPr>
        <p:spPr>
          <a:xfrm>
            <a:off x="341529" y="1538790"/>
            <a:ext cx="8685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. </a:t>
            </a:r>
            <a:r>
              <a:rPr lang="en-US" sz="2400" dirty="0" err="1"/>
              <a:t>Massel</a:t>
            </a:r>
            <a:r>
              <a:rPr lang="en-US" sz="2400" dirty="0"/>
              <a:t>, A. Kantian, A.J. Daley, TG, P. Torma, NJP 15 045018 (2013)</a:t>
            </a:r>
          </a:p>
        </p:txBody>
      </p:sp>
      <p:pic>
        <p:nvPicPr>
          <p:cNvPr id="5" name="Picture 4" descr="A picture containing text, antenna&#10;&#10;Description automatically generated">
            <a:extLst>
              <a:ext uri="{FF2B5EF4-FFF2-40B4-BE49-F238E27FC236}">
                <a16:creationId xmlns:a16="http://schemas.microsoft.com/office/drawing/2014/main" id="{41F4F255-52CF-4C89-B473-C4D56DE599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550" y="2305103"/>
            <a:ext cx="3718882" cy="838273"/>
          </a:xfrm>
          <a:prstGeom prst="rect">
            <a:avLst/>
          </a:prstGeom>
        </p:spPr>
      </p:pic>
      <p:pic>
        <p:nvPicPr>
          <p:cNvPr id="7" name="Picture 6" descr="Chart&#10;&#10;Description automatically generated">
            <a:extLst>
              <a:ext uri="{FF2B5EF4-FFF2-40B4-BE49-F238E27FC236}">
                <a16:creationId xmlns:a16="http://schemas.microsoft.com/office/drawing/2014/main" id="{03BE06D1-7611-47E8-AA78-4F333EC3B3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6805" y="3448025"/>
            <a:ext cx="6007954" cy="319661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969E440-1EFD-4DAB-87B5-61B0DB2721F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3" t="19553" r="49776" b="68003"/>
          <a:stretch/>
        </p:blipFill>
        <p:spPr>
          <a:xfrm>
            <a:off x="731585" y="0"/>
            <a:ext cx="863642" cy="932852"/>
          </a:xfrm>
          <a:prstGeom prst="rect">
            <a:avLst/>
          </a:prstGeom>
        </p:spPr>
      </p:pic>
      <p:pic>
        <p:nvPicPr>
          <p:cNvPr id="9" name="Picture 2" descr="C:\Users\Giam\Downloads\me.jpeg">
            <a:extLst>
              <a:ext uri="{FF2B5EF4-FFF2-40B4-BE49-F238E27FC236}">
                <a16:creationId xmlns:a16="http://schemas.microsoft.com/office/drawing/2014/main" id="{0CC14610-D31F-46EA-B8E1-8208059344F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634"/>
          <a:stretch/>
        </p:blipFill>
        <p:spPr bwMode="auto">
          <a:xfrm>
            <a:off x="0" y="0"/>
            <a:ext cx="720080" cy="93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3" descr="C:\Users\Giam\Downloads\daley.jpg">
            <a:extLst>
              <a:ext uri="{FF2B5EF4-FFF2-40B4-BE49-F238E27FC236}">
                <a16:creationId xmlns:a16="http://schemas.microsoft.com/office/drawing/2014/main" id="{33A3220C-120C-4719-B941-42028FC0FB1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75" r="13996" b="30802"/>
          <a:stretch/>
        </p:blipFill>
        <p:spPr bwMode="auto">
          <a:xfrm>
            <a:off x="7129277" y="0"/>
            <a:ext cx="946760" cy="1009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4" descr="C:\Users\Giam\Downloads\Paivi_Torma.jpeg">
            <a:extLst>
              <a:ext uri="{FF2B5EF4-FFF2-40B4-BE49-F238E27FC236}">
                <a16:creationId xmlns:a16="http://schemas.microsoft.com/office/drawing/2014/main" id="{67C88285-DBAF-4573-94A2-48FA402E23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68" b="22295"/>
          <a:stretch/>
        </p:blipFill>
        <p:spPr bwMode="auto">
          <a:xfrm>
            <a:off x="8070922" y="0"/>
            <a:ext cx="1073078" cy="10094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64782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2862" y="4212161"/>
            <a:ext cx="8229600" cy="1063715"/>
          </a:xfrm>
        </p:spPr>
        <p:txBody>
          <a:bodyPr/>
          <a:lstStyle/>
          <a:p>
            <a:r>
              <a:rPr lang="en-US" dirty="0"/>
              <a:t>Equilibrium physics: ``polaron’’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78608" y="5163660"/>
            <a:ext cx="8229600" cy="1063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Not so ``simple’’ if out of equilibrium:  Anderson orthogonality </a:t>
            </a:r>
            <a:r>
              <a:rPr lang="en-US" kern="0" dirty="0" err="1"/>
              <a:t>catastrophy</a:t>
            </a:r>
            <a:endParaRPr lang="en-US" kern="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1622" y="1763815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One impurity coupled to a 1D quantum bath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D8129FC-C7CB-47CF-946C-F94523F484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64203"/>
              </p:ext>
            </p:extLst>
          </p:nvPr>
        </p:nvGraphicFramePr>
        <p:xfrm>
          <a:off x="1781690" y="2528900"/>
          <a:ext cx="5349075" cy="1483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419040" progId="Equation.DSMT4">
                  <p:embed/>
                </p:oleObj>
              </mc:Choice>
              <mc:Fallback>
                <p:oleObj name="Equation" r:id="rId2" imgW="1511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1690" y="2528900"/>
                        <a:ext cx="5349075" cy="14833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100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6529" y="345206"/>
            <a:ext cx="8229600" cy="1804212"/>
          </a:xfrm>
        </p:spPr>
        <p:txBody>
          <a:bodyPr/>
          <a:lstStyle/>
          <a:p>
            <a:r>
              <a:rPr lang="en-US" dirty="0"/>
              <a:t>Two regimes: </a:t>
            </a:r>
            <a:br>
              <a:rPr lang="en-US" dirty="0"/>
            </a:br>
            <a:r>
              <a:rPr lang="en-US" dirty="0"/>
              <a:t>Infrared dominated vs </a:t>
            </a:r>
            <a:r>
              <a:rPr lang="en-US" dirty="0" err="1"/>
              <a:t>polaronic</a:t>
            </a:r>
            <a:endParaRPr lang="fr-CH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3" t="19553" r="49776" b="68003"/>
          <a:stretch/>
        </p:blipFill>
        <p:spPr>
          <a:xfrm>
            <a:off x="18534" y="-29964"/>
            <a:ext cx="1167386" cy="1260937"/>
          </a:xfrm>
          <a:prstGeom prst="rect">
            <a:avLst/>
          </a:prstGeom>
        </p:spPr>
      </p:pic>
      <p:pic>
        <p:nvPicPr>
          <p:cNvPr id="12" name="Picture 2" descr="Uli Schollwoe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2773" y="21363"/>
            <a:ext cx="1021227" cy="129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Letter&#10;&#10;Description automatically generated with low confidence">
            <a:extLst>
              <a:ext uri="{FF2B5EF4-FFF2-40B4-BE49-F238E27FC236}">
                <a16:creationId xmlns:a16="http://schemas.microsoft.com/office/drawing/2014/main" id="{8F562FF8-40C7-4E27-9E3B-F41B19CD42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545" y="2622288"/>
            <a:ext cx="3324689" cy="11812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6AEFC7-0140-4478-B5E5-69CD5F11FE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3717" y="2651079"/>
            <a:ext cx="2486372" cy="428685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51D1989-7472-45C3-9A8B-D41A4B06F671}"/>
              </a:ext>
            </a:extLst>
          </p:cNvPr>
          <p:cNvSpPr txBox="1">
            <a:spLocks/>
          </p:cNvSpPr>
          <p:nvPr/>
        </p:nvSpPr>
        <p:spPr bwMode="auto">
          <a:xfrm>
            <a:off x="755465" y="1912824"/>
            <a:ext cx="7056895" cy="421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kern="0" dirty="0"/>
              <a:t>A. Kantian, U. </a:t>
            </a:r>
            <a:r>
              <a:rPr lang="en-US" sz="2400" kern="0" dirty="0" err="1"/>
              <a:t>Schollwoeck</a:t>
            </a:r>
            <a:r>
              <a:rPr lang="en-US" sz="2400" kern="0" dirty="0"/>
              <a:t>, TG, PRL 113 070601 (2014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230FBE4-6773-4A92-868E-D52470AC94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3267" y="4644402"/>
            <a:ext cx="3839111" cy="771633"/>
          </a:xfrm>
          <a:prstGeom prst="rect">
            <a:avLst/>
          </a:prstGeom>
        </p:spPr>
      </p:pic>
      <p:pic>
        <p:nvPicPr>
          <p:cNvPr id="15" name="Picture 14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F8B0CBBD-1230-44CA-B0D1-10419156625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23525" y="4634391"/>
            <a:ext cx="3496183" cy="797740"/>
          </a:xfrm>
          <a:prstGeom prst="rect">
            <a:avLst/>
          </a:prstGeom>
        </p:spPr>
      </p:pic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E7492921-24D5-44C5-88F2-0159593A0F86}"/>
              </a:ext>
            </a:extLst>
          </p:cNvPr>
          <p:cNvSpPr txBox="1">
            <a:spLocks/>
          </p:cNvSpPr>
          <p:nvPr/>
        </p:nvSpPr>
        <p:spPr bwMode="auto">
          <a:xfrm>
            <a:off x="391998" y="3927515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Very efficient method: linked cluster expansion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D168008F-2435-4260-8302-01DB203AD91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3267" y="5724255"/>
            <a:ext cx="5029902" cy="562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65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234C0256-9B05-4BDE-920B-81D184F0A2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188021"/>
            <a:ext cx="2615104" cy="1544736"/>
          </a:xfrm>
          <a:prstGeom prst="rect">
            <a:avLst/>
          </a:prstGeom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D6AE8D00-BABD-415C-AD72-59FAC99349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DMRG and LC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D58DA2A-E490-48BA-839C-E9F3FECB53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1188021"/>
            <a:ext cx="4238588" cy="1491585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130D17EA-7505-4CDB-98A7-2F223BF22E82}"/>
              </a:ext>
            </a:extLst>
          </p:cNvPr>
          <p:cNvSpPr txBox="1">
            <a:spLocks/>
          </p:cNvSpPr>
          <p:nvPr/>
        </p:nvSpPr>
        <p:spPr bwMode="auto">
          <a:xfrm>
            <a:off x="386535" y="2777778"/>
            <a:ext cx="8685965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Two regimes: quasiparticle and infrared dominated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7EF2776-4246-48BF-A254-328FD6009E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127" y="3458072"/>
            <a:ext cx="3302834" cy="1378686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A4BFF9DA-336A-4A34-95EF-E019062D1C3A}"/>
              </a:ext>
            </a:extLst>
          </p:cNvPr>
          <p:cNvSpPr txBox="1">
            <a:spLocks/>
          </p:cNvSpPr>
          <p:nvPr/>
        </p:nvSpPr>
        <p:spPr bwMode="auto">
          <a:xfrm>
            <a:off x="229018" y="4906312"/>
            <a:ext cx="423946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Interpolating formula</a:t>
            </a:r>
          </a:p>
        </p:txBody>
      </p:sp>
      <p:pic>
        <p:nvPicPr>
          <p:cNvPr id="14" name="Picture 13" descr="A picture containing diagram&#10;&#10;Description automatically generated">
            <a:extLst>
              <a:ext uri="{FF2B5EF4-FFF2-40B4-BE49-F238E27FC236}">
                <a16:creationId xmlns:a16="http://schemas.microsoft.com/office/drawing/2014/main" id="{85E60590-750E-478E-B1AE-93FC97FA35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1560" y="5504440"/>
            <a:ext cx="3095916" cy="561005"/>
          </a:xfrm>
          <a:prstGeom prst="rect">
            <a:avLst/>
          </a:prstGeom>
        </p:spPr>
      </p:pic>
      <p:pic>
        <p:nvPicPr>
          <p:cNvPr id="16" name="Picture 15" descr="A picture containing diagram&#10;&#10;Description automatically generated">
            <a:extLst>
              <a:ext uri="{FF2B5EF4-FFF2-40B4-BE49-F238E27FC236}">
                <a16:creationId xmlns:a16="http://schemas.microsoft.com/office/drawing/2014/main" id="{664D9058-B885-416D-836B-6ACFC91013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33040" y="5282973"/>
            <a:ext cx="4239460" cy="1560613"/>
          </a:xfrm>
          <a:prstGeom prst="rect">
            <a:avLst/>
          </a:prstGeom>
        </p:spPr>
      </p:pic>
      <p:pic>
        <p:nvPicPr>
          <p:cNvPr id="18" name="Picture 17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E5155F7D-08BC-4F9A-AB0F-BEAE384CDB2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1560" y="6162044"/>
            <a:ext cx="2804570" cy="588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096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Towards</a:t>
            </a:r>
            <a:r>
              <a:rPr lang="fr-CH" dirty="0"/>
              <a:t> 2D: </a:t>
            </a:r>
            <a:r>
              <a:rPr lang="fr-CH" dirty="0" err="1"/>
              <a:t>ladders</a:t>
            </a:r>
            <a:endParaRPr lang="fr-CH" dirty="0"/>
          </a:p>
        </p:txBody>
      </p:sp>
      <p:pic>
        <p:nvPicPr>
          <p:cNvPr id="3" name="Picture 2" descr="https://dqmp.unige.ch/giamarchi/local/people/photos/square/naushad.kama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840"/>
            <a:ext cx="1151620" cy="1151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83" t="19553" r="49776" b="68003"/>
          <a:stretch/>
        </p:blipFill>
        <p:spPr>
          <a:xfrm>
            <a:off x="8137589" y="15442"/>
            <a:ext cx="993668" cy="107329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525" y="2348880"/>
            <a:ext cx="3600476" cy="1304935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C2B76CE-0FDE-4D5E-8548-86CB429AFBC1}"/>
              </a:ext>
            </a:extLst>
          </p:cNvPr>
          <p:cNvSpPr txBox="1">
            <a:spLocks/>
          </p:cNvSpPr>
          <p:nvPr/>
        </p:nvSpPr>
        <p:spPr bwMode="auto">
          <a:xfrm>
            <a:off x="1151620" y="1413079"/>
            <a:ext cx="7056895" cy="421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None/>
            </a:pPr>
            <a:r>
              <a:rPr lang="en-US" sz="2400" kern="0" dirty="0"/>
              <a:t>N.A. Kamar, A. Kantian,  TG, PRA 100 023614 (2019)</a:t>
            </a:r>
          </a:p>
        </p:txBody>
      </p:sp>
      <p:pic>
        <p:nvPicPr>
          <p:cNvPr id="12" name="Picture 11" descr="Text, letter&#10;&#10;Description automatically generated">
            <a:extLst>
              <a:ext uri="{FF2B5EF4-FFF2-40B4-BE49-F238E27FC236}">
                <a16:creationId xmlns:a16="http://schemas.microsoft.com/office/drawing/2014/main" id="{F2B7D5BE-6AE4-4102-8550-AD08CE96F9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7085" y="2286399"/>
            <a:ext cx="3159336" cy="1429896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DA7EB47-66CD-4834-BDDC-EB74E13ACBA5}"/>
              </a:ext>
            </a:extLst>
          </p:cNvPr>
          <p:cNvSpPr txBox="1">
            <a:spLocks/>
          </p:cNvSpPr>
          <p:nvPr/>
        </p:nvSpPr>
        <p:spPr bwMode="auto">
          <a:xfrm>
            <a:off x="266821" y="3882452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Mixture of massive and massless mode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9162ABF-13EF-47DB-9B72-9B79D35E29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1580" y="4652205"/>
            <a:ext cx="1762371" cy="476316"/>
          </a:xfrm>
          <a:prstGeom prst="rect">
            <a:avLst/>
          </a:prstGeom>
        </p:spPr>
      </p:pic>
      <p:pic>
        <p:nvPicPr>
          <p:cNvPr id="17" name="Picture 16" descr="A picture containing text&#10;&#10;Description automatically generated">
            <a:extLst>
              <a:ext uri="{FF2B5EF4-FFF2-40B4-BE49-F238E27FC236}">
                <a16:creationId xmlns:a16="http://schemas.microsoft.com/office/drawing/2014/main" id="{1A29105E-4266-475B-93FB-E86D67452A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2200" y="4598688"/>
            <a:ext cx="1686160" cy="48584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36C748B-381C-4FEB-8A62-925D64E00E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3791" y="5510911"/>
            <a:ext cx="3963154" cy="8014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63C6FF5-162B-427E-862C-EBCB738D98F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97225" y="5395898"/>
            <a:ext cx="2276793" cy="809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274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hart, diagram&#10;&#10;Description automatically generated with medium confidence">
            <a:extLst>
              <a:ext uri="{FF2B5EF4-FFF2-40B4-BE49-F238E27FC236}">
                <a16:creationId xmlns:a16="http://schemas.microsoft.com/office/drawing/2014/main" id="{6F405F82-9AB8-4DB0-B544-351C08F4F1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535" y="273377"/>
            <a:ext cx="3459218" cy="308098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CDC5A75-10B6-4F45-9CDC-28C94AA459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7876" y="237875"/>
            <a:ext cx="3459218" cy="3115638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C446027-A39E-4D20-9A85-CC9B31EE58CD}"/>
              </a:ext>
            </a:extLst>
          </p:cNvPr>
          <p:cNvSpPr txBox="1">
            <a:spLocks/>
          </p:cNvSpPr>
          <p:nvPr/>
        </p:nvSpPr>
        <p:spPr bwMode="auto">
          <a:xfrm>
            <a:off x="386535" y="3539137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Increase of the exponent even if Ks decreases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12256114-3CFF-4A65-827C-A75B471170F2}"/>
              </a:ext>
            </a:extLst>
          </p:cNvPr>
          <p:cNvSpPr txBox="1">
            <a:spLocks/>
          </p:cNvSpPr>
          <p:nvPr/>
        </p:nvSpPr>
        <p:spPr bwMode="auto">
          <a:xfrm>
            <a:off x="399202" y="4239090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Two regimes for impurity as for a single chain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C9AE9F87-6BE4-42A8-9220-90CD1B8829B3}"/>
              </a:ext>
            </a:extLst>
          </p:cNvPr>
          <p:cNvSpPr txBox="1">
            <a:spLocks/>
          </p:cNvSpPr>
          <p:nvPr/>
        </p:nvSpPr>
        <p:spPr bwMode="auto">
          <a:xfrm>
            <a:off x="411869" y="4994445"/>
            <a:ext cx="8229600" cy="1625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Hopping of the impurity between the legs:</a:t>
            </a:r>
            <a:br>
              <a:rPr lang="en-US" kern="0" dirty="0"/>
            </a:br>
            <a:r>
              <a:rPr lang="en-US" kern="0" dirty="0"/>
              <a:t>N.A. </a:t>
            </a:r>
            <a:r>
              <a:rPr lang="en-US" kern="0" dirty="0" err="1"/>
              <a:t>Kamard</a:t>
            </a:r>
            <a:r>
              <a:rPr lang="en-US" kern="0" dirty="0"/>
              <a:t> </a:t>
            </a:r>
            <a:r>
              <a:rPr lang="en-US" kern="0" dirty="0" err="1"/>
              <a:t>Phd</a:t>
            </a:r>
            <a:r>
              <a:rPr lang="en-US" kern="0" dirty="0"/>
              <a:t> thesis (2019) </a:t>
            </a:r>
            <a:br>
              <a:rPr lang="en-US" kern="0" dirty="0"/>
            </a:br>
            <a:r>
              <a:rPr lang="en-US" kern="0" dirty="0"/>
              <a:t>https://archive-ouverte.unige.ch/unige:128219</a:t>
            </a:r>
          </a:p>
        </p:txBody>
      </p:sp>
    </p:spTree>
    <p:extLst>
      <p:ext uri="{BB962C8B-B14F-4D97-AF65-F5344CB8AC3E}">
        <p14:creationId xmlns:p14="http://schemas.microsoft.com/office/powerpoint/2010/main" val="199160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E1435-357B-4FC6-B450-2B0F40F64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6505" y="274638"/>
            <a:ext cx="8570295" cy="1143000"/>
          </a:xfrm>
        </p:spPr>
        <p:txBody>
          <a:bodyPr/>
          <a:lstStyle/>
          <a:p>
            <a:r>
              <a:rPr lang="en-US" dirty="0"/>
              <a:t>``Fermionic’’ type behavior (K &lt;1)</a:t>
            </a:r>
          </a:p>
        </p:txBody>
      </p:sp>
    </p:spTree>
    <p:extLst>
      <p:ext uri="{BB962C8B-B14F-4D97-AF65-F5344CB8AC3E}">
        <p14:creationId xmlns:p14="http://schemas.microsoft.com/office/powerpoint/2010/main" val="7315676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 err="1"/>
              <a:t>Fermionic</a:t>
            </a:r>
            <a:r>
              <a:rPr lang="fr-CH" dirty="0"/>
              <a:t> quantum b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06573"/>
            <a:ext cx="8229600" cy="720080"/>
          </a:xfrm>
        </p:spPr>
        <p:txBody>
          <a:bodyPr/>
          <a:lstStyle/>
          <a:p>
            <a:r>
              <a:rPr lang="fr-CH" dirty="0" err="1"/>
              <a:t>Impurity</a:t>
            </a:r>
            <a:r>
              <a:rPr lang="fr-CH" dirty="0"/>
              <a:t> </a:t>
            </a:r>
            <a:r>
              <a:rPr lang="fr-CH" dirty="0" err="1"/>
              <a:t>coupled</a:t>
            </a:r>
            <a:r>
              <a:rPr lang="fr-CH" dirty="0"/>
              <a:t> to N bath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61610" y="1268760"/>
          <a:ext cx="6615735" cy="826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49280" imgH="393480" progId="Equation.DSMT4">
                  <p:embed/>
                </p:oleObj>
              </mc:Choice>
              <mc:Fallback>
                <p:oleObj name="Equation" r:id="rId2" imgW="31492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1610" y="1268760"/>
                        <a:ext cx="6615735" cy="826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Content Placeholder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96525" y="3834045"/>
            <a:ext cx="4711202" cy="945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1529" y="4903435"/>
            <a:ext cx="4666197" cy="9823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1528" y="6010076"/>
            <a:ext cx="4590511" cy="745959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9B291EB-FDD0-44F0-8ACF-1A8DD54E2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07970"/>
              </p:ext>
            </p:extLst>
          </p:nvPr>
        </p:nvGraphicFramePr>
        <p:xfrm>
          <a:off x="5112060" y="5885792"/>
          <a:ext cx="3813362" cy="75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08160" imgH="419040" progId="Equation.DSMT4">
                  <p:embed/>
                </p:oleObj>
              </mc:Choice>
              <mc:Fallback>
                <p:oleObj name="Equation" r:id="rId7" imgW="2108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12060" y="5885792"/>
                        <a:ext cx="3813362" cy="758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8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CH" dirty="0"/>
              <a:t>RG </a:t>
            </a:r>
            <a:r>
              <a:rPr lang="fr-CH" dirty="0" err="1"/>
              <a:t>analysis</a:t>
            </a:r>
            <a:r>
              <a:rPr lang="fr-CH" dirty="0"/>
              <a:t>, N larg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111" y="1577902"/>
            <a:ext cx="4306980" cy="81009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335111" y="2548256"/>
            <a:ext cx="8229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B. Horovitz, TG, P. Le Doussal, PRL 111 115302 (2013)</a:t>
            </a: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28BE3F70-6889-4B3A-A8EC-FA54891BF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8" y="3165875"/>
            <a:ext cx="4578803" cy="2917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2D780CCC-6718-43D5-90E6-E0BA0F4EC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686" y="5835614"/>
            <a:ext cx="4557314" cy="1021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" descr="C:\Users\Giam\Pictures\Medaille Pierre\P3093174.sml.jpg">
            <a:extLst>
              <a:ext uri="{FF2B5EF4-FFF2-40B4-BE49-F238E27FC236}">
                <a16:creationId xmlns:a16="http://schemas.microsoft.com/office/drawing/2014/main" id="{CFB633F8-99E2-462B-86BD-22F54DD8731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/>
          <a:srcRect l="25333" t="9628" r="25667" b="32088"/>
          <a:stretch/>
        </p:blipFill>
        <p:spPr bwMode="auto">
          <a:xfrm>
            <a:off x="8205548" y="19944"/>
            <a:ext cx="938452" cy="945105"/>
          </a:xfrm>
          <a:prstGeom prst="rect">
            <a:avLst/>
          </a:prstGeom>
          <a:noFill/>
        </p:spPr>
      </p:pic>
      <p:pic>
        <p:nvPicPr>
          <p:cNvPr id="13" name="Picture 5" descr="C:\Users\Giam\Downloads\baruch.jpg">
            <a:extLst>
              <a:ext uri="{FF2B5EF4-FFF2-40B4-BE49-F238E27FC236}">
                <a16:creationId xmlns:a16="http://schemas.microsoft.com/office/drawing/2014/main" id="{5EC80016-A32D-4C48-94C7-5B2C51C2801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36" t="19686" r="18743" b="46419"/>
          <a:stretch/>
        </p:blipFill>
        <p:spPr bwMode="auto">
          <a:xfrm>
            <a:off x="0" y="10689"/>
            <a:ext cx="908503" cy="9451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196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47E6E4-9488-44DD-B6C4-D29CBA0277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 smal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0A6362-44D1-4F29-8B02-0917D85B1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3114647"/>
            <a:ext cx="4229643" cy="23402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3874600-2EAA-4F09-AFB6-3D6353BD09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357" y="3114647"/>
            <a:ext cx="3618555" cy="234026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3FE826D-CF57-48AB-B94E-38FCCA35135E}"/>
              </a:ext>
            </a:extLst>
          </p:cNvPr>
          <p:cNvSpPr txBox="1">
            <a:spLocks/>
          </p:cNvSpPr>
          <p:nvPr/>
        </p:nvSpPr>
        <p:spPr bwMode="auto">
          <a:xfrm>
            <a:off x="251520" y="1332176"/>
            <a:ext cx="8229600" cy="1035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/>
              <a:t>g </a:t>
            </a:r>
            <a:r>
              <a:rPr lang="fr-CH" kern="0" dirty="0" err="1"/>
              <a:t>irrelevant</a:t>
            </a:r>
            <a:r>
              <a:rPr lang="fr-CH" kern="0" dirty="0"/>
              <a:t>, but </a:t>
            </a:r>
            <a:r>
              <a:rPr lang="fr-CH" kern="0" dirty="0" err="1"/>
              <a:t>coupling</a:t>
            </a:r>
            <a:r>
              <a:rPr lang="fr-CH" kern="0" dirty="0"/>
              <a:t> g2 </a:t>
            </a:r>
            <a:r>
              <a:rPr lang="fr-CH" kern="0" dirty="0" err="1"/>
              <a:t>between</a:t>
            </a:r>
            <a:r>
              <a:rPr lang="fr-CH" kern="0" dirty="0"/>
              <a:t> the modes </a:t>
            </a:r>
            <a:r>
              <a:rPr lang="fr-CH" kern="0" dirty="0" err="1"/>
              <a:t>generated</a:t>
            </a:r>
            <a:endParaRPr lang="fr-CH" kern="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A7CA83A-2380-4566-8DAD-0EE7FBD3678F}"/>
              </a:ext>
            </a:extLst>
          </p:cNvPr>
          <p:cNvSpPr txBox="1">
            <a:spLocks/>
          </p:cNvSpPr>
          <p:nvPr/>
        </p:nvSpPr>
        <p:spPr bwMode="auto">
          <a:xfrm>
            <a:off x="251520" y="5544235"/>
            <a:ext cx="8229600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/>
              <a:t>Coupling</a:t>
            </a:r>
            <a:r>
              <a:rPr lang="fr-CH" kern="0" dirty="0"/>
              <a:t> </a:t>
            </a:r>
            <a:r>
              <a:rPr lang="fr-CH" kern="0" dirty="0" err="1"/>
              <a:t>between</a:t>
            </a:r>
            <a:r>
              <a:rPr lang="fr-CH" kern="0" dirty="0"/>
              <a:t> modes: </a:t>
            </a:r>
            <a:r>
              <a:rPr lang="fr-CH" kern="0" dirty="0" err="1"/>
              <a:t>sharp</a:t>
            </a:r>
            <a:r>
              <a:rPr lang="fr-CH" kern="0" dirty="0"/>
              <a:t> jump in transconductance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DCAD2DC-6861-4058-B754-7BAE45C4CE87}"/>
              </a:ext>
            </a:extLst>
          </p:cNvPr>
          <p:cNvSpPr/>
          <p:nvPr/>
        </p:nvSpPr>
        <p:spPr>
          <a:xfrm>
            <a:off x="905562" y="2411955"/>
            <a:ext cx="69215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B. Horovitz, TG, P. Le Doussal, PRL 121 166803 (2018)</a:t>
            </a:r>
          </a:p>
        </p:txBody>
      </p:sp>
    </p:spTree>
    <p:extLst>
      <p:ext uri="{BB962C8B-B14F-4D97-AF65-F5344CB8AC3E}">
        <p14:creationId xmlns:p14="http://schemas.microsoft.com/office/powerpoint/2010/main" val="1331005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8C488A-1138-4763-83BA-B4F3090AD9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5312" y="448943"/>
            <a:ext cx="8229600" cy="1143000"/>
          </a:xfrm>
        </p:spPr>
        <p:txBody>
          <a:bodyPr/>
          <a:lstStyle/>
          <a:p>
            <a:r>
              <a:rPr lang="en-US" dirty="0"/>
              <a:t>Bath with a ``structure’’ </a:t>
            </a:r>
            <a:br>
              <a:rPr lang="en-US" dirty="0"/>
            </a:br>
            <a:r>
              <a:rPr lang="en-US" dirty="0"/>
              <a:t>(K small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321C0D-8A2B-4480-B483-977D003895BB}"/>
              </a:ext>
            </a:extLst>
          </p:cNvPr>
          <p:cNvSpPr txBox="1"/>
          <p:nvPr/>
        </p:nvSpPr>
        <p:spPr>
          <a:xfrm>
            <a:off x="598578" y="1806187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.M. Visuri, P. Torma, TG, PRB 93 125110 (16); PRA 95 063605 (17)</a:t>
            </a:r>
          </a:p>
        </p:txBody>
      </p:sp>
      <p:pic>
        <p:nvPicPr>
          <p:cNvPr id="5" name="Picture 33" descr="https://dqmp.unige.ch/giamarchi/local/people/photos/square/anne-maria.visuri.png">
            <a:extLst>
              <a:ext uri="{FF2B5EF4-FFF2-40B4-BE49-F238E27FC236}">
                <a16:creationId xmlns:a16="http://schemas.microsoft.com/office/drawing/2014/main" id="{E1EB49A0-D1F3-456D-9D5C-8A5D11DE68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90625" cy="1190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D3BA7F2-877E-4F3E-B097-A37ED20D0D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0156" y="3866"/>
            <a:ext cx="1233844" cy="1233844"/>
          </a:xfrm>
          <a:prstGeom prst="rect">
            <a:avLst/>
          </a:prstGeom>
        </p:spPr>
      </p:pic>
      <p:pic>
        <p:nvPicPr>
          <p:cNvPr id="8" name="Picture 7" descr="A picture containing chart&#10;&#10;Description automatically generated">
            <a:extLst>
              <a:ext uri="{FF2B5EF4-FFF2-40B4-BE49-F238E27FC236}">
                <a16:creationId xmlns:a16="http://schemas.microsoft.com/office/drawing/2014/main" id="{BE0449B5-6483-479F-A611-D2F181219E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6715" y="2480653"/>
            <a:ext cx="4875034" cy="835720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B60B52BE-DF13-429A-9C2A-A79072B4FF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432532"/>
            <a:ext cx="5007986" cy="1221923"/>
          </a:xfrm>
          <a:prstGeom prst="rect">
            <a:avLst/>
          </a:prstGeom>
        </p:spPr>
      </p:pic>
      <p:pic>
        <p:nvPicPr>
          <p:cNvPr id="10" name="Picture 9" descr="Table&#10;&#10;Description automatically generated with low confidence">
            <a:extLst>
              <a:ext uri="{FF2B5EF4-FFF2-40B4-BE49-F238E27FC236}">
                <a16:creationId xmlns:a16="http://schemas.microsoft.com/office/drawing/2014/main" id="{033D2691-021C-48CB-B395-6DD8D607F1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1960" y="4454526"/>
            <a:ext cx="4932040" cy="2447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250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76835" y="1725209"/>
            <a:ext cx="8229600" cy="115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/>
              <a:t>Fascinating</a:t>
            </a:r>
            <a:r>
              <a:rPr lang="fr-CH" kern="0" dirty="0"/>
              <a:t> problems for </a:t>
            </a:r>
            <a:r>
              <a:rPr lang="fr-CH" kern="0" dirty="0" err="1"/>
              <a:t>impurities</a:t>
            </a:r>
            <a:r>
              <a:rPr lang="fr-CH" kern="0" dirty="0"/>
              <a:t> in 1D </a:t>
            </a:r>
            <a:r>
              <a:rPr lang="fr-CH" kern="0" dirty="0" err="1"/>
              <a:t>correlated</a:t>
            </a:r>
            <a:r>
              <a:rPr lang="fr-CH" kern="0" dirty="0"/>
              <a:t> systems 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76835" y="3407864"/>
            <a:ext cx="8229600" cy="750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/>
              <a:t>Many</a:t>
            </a:r>
            <a:r>
              <a:rPr lang="fr-CH" kern="0" dirty="0"/>
              <a:t> open questions !!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4869160"/>
            <a:ext cx="8229600" cy="115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fr-CH" kern="0" dirty="0" err="1"/>
              <a:t>We</a:t>
            </a:r>
            <a:r>
              <a:rPr lang="fr-CH" kern="0" dirty="0"/>
              <a:t> </a:t>
            </a:r>
            <a:r>
              <a:rPr lang="fr-CH" kern="0" dirty="0" err="1"/>
              <a:t>need</a:t>
            </a:r>
            <a:r>
              <a:rPr lang="fr-CH" kern="0" dirty="0"/>
              <a:t> </a:t>
            </a:r>
            <a:r>
              <a:rPr lang="fr-CH" kern="0" dirty="0" err="1"/>
              <a:t>experiments</a:t>
            </a:r>
            <a:r>
              <a:rPr lang="fr-CH" kern="0" dirty="0"/>
              <a:t> both on the </a:t>
            </a:r>
            <a:r>
              <a:rPr lang="fr-CH" kern="0" dirty="0" err="1"/>
              <a:t>bosonic</a:t>
            </a:r>
            <a:r>
              <a:rPr lang="fr-CH" kern="0" dirty="0"/>
              <a:t> and the </a:t>
            </a:r>
            <a:r>
              <a:rPr lang="fr-CH" kern="0" dirty="0" err="1"/>
              <a:t>fermionic</a:t>
            </a:r>
            <a:r>
              <a:rPr lang="fr-CH" kern="0" dirty="0"/>
              <a:t> </a:t>
            </a:r>
            <a:r>
              <a:rPr lang="fr-CH" kern="0" dirty="0" err="1"/>
              <a:t>side</a:t>
            </a:r>
            <a:endParaRPr lang="fr-CH" kern="0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9ABBBA7F-885E-4254-93C0-ED36E24B49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 and perspectives</a:t>
            </a:r>
          </a:p>
        </p:txBody>
      </p:sp>
    </p:spTree>
    <p:extLst>
      <p:ext uri="{BB962C8B-B14F-4D97-AF65-F5344CB8AC3E}">
        <p14:creationId xmlns:p14="http://schemas.microsoft.com/office/powerpoint/2010/main" val="1390728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84132"/>
          </a:xfrm>
        </p:spPr>
        <p:txBody>
          <a:bodyPr/>
          <a:lstStyle/>
          <a:p>
            <a:r>
              <a:rPr lang="en-US" dirty="0"/>
              <a:t>Global vs local quench</a:t>
            </a:r>
            <a:endParaRPr lang="fr-FR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5311CF95-DD2B-4F76-BC99-917EA9029466}"/>
              </a:ext>
            </a:extLst>
          </p:cNvPr>
          <p:cNvCxnSpPr/>
          <p:nvPr/>
        </p:nvCxnSpPr>
        <p:spPr>
          <a:xfrm>
            <a:off x="508000" y="2078850"/>
            <a:ext cx="817880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2D19779C-87A6-454A-8394-598D4915C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30650" y="178040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" name="Picture 15">
            <a:extLst>
              <a:ext uri="{FF2B5EF4-FFF2-40B4-BE49-F238E27FC236}">
                <a16:creationId xmlns:a16="http://schemas.microsoft.com/office/drawing/2014/main" id="{FA833D12-921C-4D8F-BEF1-8485AC3585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19850" y="176770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7" name="Picture 13">
            <a:extLst>
              <a:ext uri="{FF2B5EF4-FFF2-40B4-BE49-F238E27FC236}">
                <a16:creationId xmlns:a16="http://schemas.microsoft.com/office/drawing/2014/main" id="{72177628-D155-462C-9C40-300766D0AD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7500" y="178040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800C77-04DF-460C-BE9B-6837FD5F4B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0250" y="178040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9" name="Picture 13">
            <a:extLst>
              <a:ext uri="{FF2B5EF4-FFF2-40B4-BE49-F238E27FC236}">
                <a16:creationId xmlns:a16="http://schemas.microsoft.com/office/drawing/2014/main" id="{563433E1-F68C-4ED3-B758-A7547BBE8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63750" y="178040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0" name="Picture 13">
            <a:extLst>
              <a:ext uri="{FF2B5EF4-FFF2-40B4-BE49-F238E27FC236}">
                <a16:creationId xmlns:a16="http://schemas.microsoft.com/office/drawing/2014/main" id="{2670F055-2E88-458E-9764-444DA8B17C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178040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061243F-087A-43F0-AEBD-775823C77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19850" y="1760382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8AA1DFB-1B5A-4530-8328-D7B22F74E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75550" y="1780400"/>
            <a:ext cx="5969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F55B313A-3000-4A3E-BB8D-A664057DA5D8}"/>
              </a:ext>
            </a:extLst>
          </p:cNvPr>
          <p:cNvSpPr/>
          <p:nvPr/>
        </p:nvSpPr>
        <p:spPr>
          <a:xfrm>
            <a:off x="1530350" y="1901050"/>
            <a:ext cx="355600" cy="355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9AFF2C02-B91D-418C-929D-47F932B0E9EE}"/>
              </a:ext>
            </a:extLst>
          </p:cNvPr>
          <p:cNvSpPr txBox="1">
            <a:spLocks/>
          </p:cNvSpPr>
          <p:nvPr/>
        </p:nvSpPr>
        <p:spPr bwMode="auto">
          <a:xfrm>
            <a:off x="493192" y="2675750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Local quench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5F71D0C-2CC0-427C-92D4-7B55E26801F4}"/>
              </a:ext>
            </a:extLst>
          </p:cNvPr>
          <p:cNvGrpSpPr/>
          <p:nvPr/>
        </p:nvGrpSpPr>
        <p:grpSpPr>
          <a:xfrm>
            <a:off x="508000" y="3573630"/>
            <a:ext cx="8229600" cy="821287"/>
            <a:chOff x="508000" y="3573630"/>
            <a:chExt cx="8229600" cy="821287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70FC9A75-88D5-41AB-8B83-5C05DE8703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3039271"/>
                </p:ext>
              </p:extLst>
            </p:nvPr>
          </p:nvGraphicFramePr>
          <p:xfrm>
            <a:off x="967965" y="3573630"/>
            <a:ext cx="1698855" cy="596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69800" imgH="164880" progId="Equation.DSMT4">
                    <p:embed/>
                  </p:oleObj>
                </mc:Choice>
                <mc:Fallback>
                  <p:oleObj name="Equation" r:id="rId5" imgW="46980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67965" y="3573630"/>
                          <a:ext cx="1698855" cy="596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Content Placeholder 2">
              <a:extLst>
                <a:ext uri="{FF2B5EF4-FFF2-40B4-BE49-F238E27FC236}">
                  <a16:creationId xmlns:a16="http://schemas.microsoft.com/office/drawing/2014/main" id="{440D81D0-2500-4254-8079-D7A571890D31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508000" y="3629832"/>
              <a:ext cx="8229600" cy="765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+mn-lt"/>
                </a:defRPr>
              </a:lvl9pPr>
            </a:lstStyle>
            <a:p>
              <a:r>
                <a:rPr lang="en-US" kern="0" dirty="0"/>
                <a:t>                  X-ray edge problem</a:t>
              </a:r>
            </a:p>
          </p:txBody>
        </p:sp>
      </p:grp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63B79DC-81C5-4ECA-9C06-D6E810F76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049434"/>
              </p:ext>
            </p:extLst>
          </p:nvPr>
        </p:nvGraphicFramePr>
        <p:xfrm>
          <a:off x="508000" y="4302780"/>
          <a:ext cx="8444829" cy="1376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82880" imgH="469800" progId="Equation.DSMT4">
                  <p:embed/>
                </p:oleObj>
              </mc:Choice>
              <mc:Fallback>
                <p:oleObj name="Equation" r:id="rId7" imgW="2882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000" y="4302780"/>
                        <a:ext cx="8444829" cy="1376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F29A3C01-A132-40E1-B6CC-A1282C470E21}"/>
              </a:ext>
            </a:extLst>
          </p:cNvPr>
          <p:cNvSpPr txBox="1">
            <a:spLocks/>
          </p:cNvSpPr>
          <p:nvPr/>
        </p:nvSpPr>
        <p:spPr bwMode="auto">
          <a:xfrm>
            <a:off x="508000" y="5668452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/>
              <a:t>M finite: destroyed by recoil, but not in 1D ! </a:t>
            </a:r>
          </a:p>
        </p:txBody>
      </p:sp>
    </p:spTree>
    <p:extLst>
      <p:ext uri="{BB962C8B-B14F-4D97-AF65-F5344CB8AC3E}">
        <p14:creationId xmlns:p14="http://schemas.microsoft.com/office/powerpoint/2010/main" val="21974262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5CC28F-561D-4145-81E2-41B4082665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treat ?</a:t>
            </a:r>
          </a:p>
        </p:txBody>
      </p:sp>
      <p:pic>
        <p:nvPicPr>
          <p:cNvPr id="3" name="Picture 12">
            <a:extLst>
              <a:ext uri="{FF2B5EF4-FFF2-40B4-BE49-F238E27FC236}">
                <a16:creationId xmlns:a16="http://schemas.microsoft.com/office/drawing/2014/main" id="{59EFCC0A-29A2-4567-AE27-49CD8947E7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2623" y="2078850"/>
            <a:ext cx="6124575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1E65D676-A99E-4D28-A642-6257EC8ED4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347" y="4374104"/>
            <a:ext cx="595312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B9A4171-7D83-444A-8DC3-DFA5185BC4B5}"/>
              </a:ext>
            </a:extLst>
          </p:cNvPr>
          <p:cNvSpPr txBox="1">
            <a:spLocks/>
          </p:cNvSpPr>
          <p:nvPr/>
        </p:nvSpPr>
        <p:spPr bwMode="auto">
          <a:xfrm>
            <a:off x="447650" y="1313765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 err="1"/>
              <a:t>Bosonization</a:t>
            </a:r>
            <a:endParaRPr lang="en-US" kern="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511734D-D7E2-47D2-8FE2-204EBF0C9EF1}"/>
              </a:ext>
            </a:extLst>
          </p:cNvPr>
          <p:cNvSpPr txBox="1">
            <a:spLocks/>
          </p:cNvSpPr>
          <p:nvPr/>
        </p:nvSpPr>
        <p:spPr bwMode="auto">
          <a:xfrm>
            <a:off x="504441" y="3363047"/>
            <a:ext cx="8229600" cy="765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kern="0" dirty="0" err="1"/>
              <a:t>u,K</a:t>
            </a:r>
            <a:r>
              <a:rPr lang="en-US" kern="0" dirty="0"/>
              <a:t> : depend on interactions, density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ADFE680-C6B5-4555-9D01-3B9D29379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748830"/>
              </p:ext>
            </p:extLst>
          </p:nvPr>
        </p:nvGraphicFramePr>
        <p:xfrm>
          <a:off x="597090" y="5611826"/>
          <a:ext cx="319179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520" imgH="393480" progId="Equation.DSMT4">
                  <p:embed/>
                </p:oleObj>
              </mc:Choice>
              <mc:Fallback>
                <p:oleObj name="Equation" r:id="rId4" imgW="1244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090" y="5611826"/>
                        <a:ext cx="319179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DBECCA6-6F7C-4D79-9AC9-0087F08A5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68902"/>
              </p:ext>
            </p:extLst>
          </p:nvPr>
        </p:nvGraphicFramePr>
        <p:xfrm>
          <a:off x="4651181" y="5469479"/>
          <a:ext cx="3897174" cy="120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393480" progId="Equation.DSMT4">
                  <p:embed/>
                </p:oleObj>
              </mc:Choice>
              <mc:Fallback>
                <p:oleObj name="Equation" r:id="rId6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1181" y="5469479"/>
                        <a:ext cx="3897174" cy="120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351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1E1435-357B-4FC6-B450-2B0F40F64E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``Bosonic’’ type behavior (K &gt;1)</a:t>
            </a:r>
          </a:p>
        </p:txBody>
      </p:sp>
    </p:spTree>
    <p:extLst>
      <p:ext uri="{BB962C8B-B14F-4D97-AF65-F5344CB8AC3E}">
        <p14:creationId xmlns:p14="http://schemas.microsoft.com/office/powerpoint/2010/main" val="30931274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550" y="188640"/>
            <a:ext cx="8229600" cy="1143000"/>
          </a:xfrm>
        </p:spPr>
        <p:txBody>
          <a:bodyPr/>
          <a:lstStyle/>
          <a:p>
            <a:r>
              <a:rPr lang="en-US" dirty="0"/>
              <a:t>Mobile impurit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1650" y="4099880"/>
            <a:ext cx="764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ingle spin down particle</a:t>
            </a:r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729" y="1853825"/>
            <a:ext cx="5243476" cy="1090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27" y="3248980"/>
            <a:ext cx="268605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250" y="2644835"/>
            <a:ext cx="2118565" cy="977251"/>
          </a:xfrm>
          <a:prstGeom prst="rect">
            <a:avLst/>
          </a:prstGeom>
        </p:spPr>
      </p:pic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6735" y="4052796"/>
            <a:ext cx="4770530" cy="707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96525" y="1088740"/>
            <a:ext cx="85509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M. B. </a:t>
            </a:r>
            <a:r>
              <a:rPr lang="en-US" sz="2800" dirty="0" err="1"/>
              <a:t>Zvonarev</a:t>
            </a:r>
            <a:r>
              <a:rPr lang="en-US" sz="2800" dirty="0"/>
              <a:t>, V. V. </a:t>
            </a:r>
            <a:r>
              <a:rPr lang="en-US" sz="2800" dirty="0" err="1"/>
              <a:t>Cheianov</a:t>
            </a:r>
            <a:r>
              <a:rPr lang="en-US" sz="2800" dirty="0"/>
              <a:t>, TG, PRL 99 240404 (2007); </a:t>
            </a:r>
          </a:p>
        </p:txBody>
      </p:sp>
      <p:pic>
        <p:nvPicPr>
          <p:cNvPr id="9" name="Picture 2" descr="C:\Users\Giam\Documents\Mes sites Web\images\Mug_shots\zvonarev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0"/>
            <a:ext cx="1173729" cy="1173729"/>
          </a:xfrm>
          <a:prstGeom prst="rect">
            <a:avLst/>
          </a:prstGeom>
          <a:noFill/>
        </p:spPr>
      </p:pic>
      <p:pic>
        <p:nvPicPr>
          <p:cNvPr id="11" name="Picture 4" descr="C:\Users\Giam\Desktop\IMPRS\cheianov.jpg"/>
          <p:cNvPicPr>
            <a:picLocks noChangeAspect="1" noChangeArrowheads="1"/>
          </p:cNvPicPr>
          <p:nvPr/>
        </p:nvPicPr>
        <p:blipFill>
          <a:blip r:embed="rId10" cstate="print"/>
          <a:srcRect b="15034"/>
          <a:stretch>
            <a:fillRect/>
          </a:stretch>
        </p:blipFill>
        <p:spPr bwMode="auto">
          <a:xfrm>
            <a:off x="8233014" y="0"/>
            <a:ext cx="910986" cy="1088740"/>
          </a:xfrm>
          <a:prstGeom prst="rect">
            <a:avLst/>
          </a:prstGeom>
          <a:noFill/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85B3F2D-0BC0-44E3-91DE-B7F12C642B90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255" y="5432094"/>
            <a:ext cx="8437490" cy="809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721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pped regime</a:t>
            </a:r>
          </a:p>
        </p:txBody>
      </p:sp>
      <p:pic>
        <p:nvPicPr>
          <p:cNvPr id="3" name="Picture 6" descr="escap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7050" y="1695450"/>
            <a:ext cx="7921625" cy="627062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438150" y="261891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cmmi10"/>
              </a:rPr>
              <a:t>U </a:t>
            </a:r>
            <a:r>
              <a:rPr lang="en-US" sz="3600" dirty="0"/>
              <a:t>large: particle cannot cros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8150" y="391795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600" dirty="0"/>
          </a:p>
        </p:txBody>
      </p:sp>
      <p:grpSp>
        <p:nvGrpSpPr>
          <p:cNvPr id="6" name="Group 12"/>
          <p:cNvGrpSpPr/>
          <p:nvPr/>
        </p:nvGrpSpPr>
        <p:grpSpPr>
          <a:xfrm>
            <a:off x="5016500" y="1428750"/>
            <a:ext cx="533400" cy="666750"/>
            <a:chOff x="6483350" y="2895600"/>
            <a:chExt cx="533400" cy="666750"/>
          </a:xfrm>
        </p:grpSpPr>
        <p:cxnSp>
          <p:nvCxnSpPr>
            <p:cNvPr id="11" name="Straight Connector 10"/>
            <p:cNvCxnSpPr/>
            <p:nvPr/>
          </p:nvCxnSpPr>
          <p:spPr>
            <a:xfrm rot="16200000" flipH="1">
              <a:off x="6461125" y="3006725"/>
              <a:ext cx="666750" cy="444500"/>
            </a:xfrm>
            <a:prstGeom prst="line">
              <a:avLst/>
            </a:prstGeom>
            <a:ln w="444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 flipH="1" flipV="1">
              <a:off x="6372225" y="3006725"/>
              <a:ext cx="666750" cy="444500"/>
            </a:xfrm>
            <a:prstGeom prst="line">
              <a:avLst/>
            </a:prstGeom>
            <a:ln w="444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3" name="Picture 98" descr="wl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7051" y="3411302"/>
            <a:ext cx="5022850" cy="2305958"/>
          </a:xfrm>
          <a:prstGeom prst="rect">
            <a:avLst/>
          </a:prstGeom>
          <a:noFill/>
        </p:spPr>
      </p:pic>
      <p:pic>
        <p:nvPicPr>
          <p:cNvPr id="9" name="Picture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49" y="5949280"/>
            <a:ext cx="5111751" cy="685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75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pped regime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349250" y="329565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/>
              <a:t> </a:t>
            </a:r>
            <a:r>
              <a:rPr lang="en-US" sz="3600" dirty="0" err="1"/>
              <a:t>Subdiffusive</a:t>
            </a:r>
            <a:r>
              <a:rPr lang="en-US" sz="3600" dirty="0"/>
              <a:t> behavior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04800" y="445135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/>
              <a:t> No power law or Lorentz invarianc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49250" y="5695950"/>
            <a:ext cx="8312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600" dirty="0"/>
              <a:t> No light cone singularity</a:t>
            </a: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" y="1583794"/>
            <a:ext cx="7377695" cy="1305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6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5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ORDWRAP" val="0"/>
  <p:tag name="DEFAULTWIDTH" val="610"/>
  <p:tag name="DEFAULTHEIGHT" val="431"/>
  <p:tag name="DEFAULTDISPLAYSOURCE" val="\documentclass{article}\pagestyle{empty}&#10;\usepackage[usenames]{color}&#10;\begin{document}&#10;\color{Yellow}&#10;&#10;\end{document}&#10;"/>
  <p:tag name="EMBEDFONTS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DDENFONTSHAPE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[usenames]{color}&#10;\pagestyle{empty}&#10;\begin{document}&#10;\color{yellow}&#10;$$ \frac{m^*}{m} = \frac{3 \gamma}{2 \pi^2} $$&#10;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[usenames]{color}&#10;\pagestyle{empty}&#10;\begin{document}&#10;\color{yellow}&#10;$$&#10;\sum_q \epsilon(q) c^\dagger_q c_q + \sum_k u |k| b^\dagger_k b_k &#10;+ g \sum_k A_k (b_k + b^\dagger_{-k}) \rho_\downarrow(-k)$$&#10;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[usenames]{color}&#10;\pagestyle{empty}&#10;\begin{document}&#10;\color{yellow}&#10;$$N(x,t) = \rho_0 x - \frac1\pi[\phi(x,t) - \phi(0,0)] $$&#10;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[usenames]{color}&#10;\pagestyle{empty}&#10;\begin{document}&#10;\color{yellow}&#10;$$\epsilon(k) = \frac{k^2}{2 m^*}$$&#10;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usepackage{amsmath}&#10;\usepackage[usenames]{color}&#10;\pagestyle{empty}&#10;\begin{document}&#10;\color{yellow}&#10;$$ H_{LL} + $$&#10;&#10;\end{document}"/>
  <p:tag name="IGUANATEXSIZE" val="20"/>
</p:tagLst>
</file>

<file path=ppt/theme/theme1.xml><?xml version="1.0" encoding="utf-8"?>
<a:theme xmlns:a="http://schemas.openxmlformats.org/drawingml/2006/main" name="Ruisseau">
  <a:themeElements>
    <a:clrScheme name="Ruisseau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Ruisseau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>
    <a:extraClrScheme>
      <a:clrScheme name="Ruisseau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isseau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isseau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6534</TotalTime>
  <Words>793</Words>
  <Application>Microsoft Office PowerPoint</Application>
  <PresentationFormat>On-screen Show (4:3)</PresentationFormat>
  <Paragraphs>121</Paragraphs>
  <Slides>3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3" baseType="lpstr">
      <vt:lpstr>cmex10</vt:lpstr>
      <vt:lpstr>Garamond</vt:lpstr>
      <vt:lpstr>cmsy10</vt:lpstr>
      <vt:lpstr>cmmi8</vt:lpstr>
      <vt:lpstr>cmsy8</vt:lpstr>
      <vt:lpstr>Wingdings</vt:lpstr>
      <vt:lpstr>Symbol</vt:lpstr>
      <vt:lpstr>cmmi10</vt:lpstr>
      <vt:lpstr>cmr10</vt:lpstr>
      <vt:lpstr>cmr7</vt:lpstr>
      <vt:lpstr>Arial</vt:lpstr>
      <vt:lpstr>Ruisseau</vt:lpstr>
      <vt:lpstr>Equation</vt:lpstr>
      <vt:lpstr>MathType 7.0 Equation</vt:lpstr>
      <vt:lpstr>Impurities in quantum baths</vt:lpstr>
      <vt:lpstr>PowerPoint Presentation</vt:lpstr>
      <vt:lpstr>Problem</vt:lpstr>
      <vt:lpstr>Global vs local quench</vt:lpstr>
      <vt:lpstr>How to treat ?</vt:lpstr>
      <vt:lpstr>``Bosonic’’ type behavior (K &gt;1)</vt:lpstr>
      <vt:lpstr>Mobile impurity</vt:lpstr>
      <vt:lpstr>Trapped regime</vt:lpstr>
      <vt:lpstr>Trapped regime</vt:lpstr>
      <vt:lpstr>Full solution</vt:lpstr>
      <vt:lpstr>PowerPoint Presentation</vt:lpstr>
      <vt:lpstr>General result</vt:lpstr>
      <vt:lpstr>Propagation of the impurity</vt:lpstr>
      <vt:lpstr>PowerPoint Presentation</vt:lpstr>
      <vt:lpstr>Hubbard model</vt:lpstr>
      <vt:lpstr>PowerPoint Presentation</vt:lpstr>
      <vt:lpstr>Yang-Gaudin model</vt:lpstr>
      <vt:lpstr>PowerPoint Presentation</vt:lpstr>
      <vt:lpstr>Experiments</vt:lpstr>
      <vt:lpstr>Diffusive impurity</vt:lpstr>
      <vt:lpstr>Polaronic effect </vt:lpstr>
      <vt:lpstr>Mobile impurity</vt:lpstr>
      <vt:lpstr>Ferromagnetic Heisenberg</vt:lpstr>
      <vt:lpstr>Coherent propagation of a magnon</vt:lpstr>
      <vt:lpstr>Beyond the Mott insulator</vt:lpstr>
      <vt:lpstr>Polaronic effect</vt:lpstr>
      <vt:lpstr>Note</vt:lpstr>
      <vt:lpstr>Many remaining problems/questions</vt:lpstr>
      <vt:lpstr>Kicked impurity</vt:lpstr>
      <vt:lpstr>Two regimes:  Infrared dominated vs polaronic</vt:lpstr>
      <vt:lpstr>DMRG and LCE</vt:lpstr>
      <vt:lpstr>Towards 2D: ladders</vt:lpstr>
      <vt:lpstr>PowerPoint Presentation</vt:lpstr>
      <vt:lpstr>``Fermionic’’ type behavior (K &lt;1)</vt:lpstr>
      <vt:lpstr>Fermionic quantum bath</vt:lpstr>
      <vt:lpstr>RG analysis, N large</vt:lpstr>
      <vt:lpstr>N small</vt:lpstr>
      <vt:lpstr>Bath with a ``structure’’  (K small)</vt:lpstr>
      <vt:lpstr>Conclusions and perspectives</vt:lpstr>
    </vt:vector>
  </TitlesOfParts>
  <Company>Universite de Genev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confinement</dc:title>
  <dc:creator>Thierry Giamarchi</dc:creator>
  <cp:lastModifiedBy>Thierry Giamarchi</cp:lastModifiedBy>
  <cp:revision>637</cp:revision>
  <dcterms:created xsi:type="dcterms:W3CDTF">2004-03-03T22:07:59Z</dcterms:created>
  <dcterms:modified xsi:type="dcterms:W3CDTF">2021-08-25T10:01:49Z</dcterms:modified>
</cp:coreProperties>
</file>